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2F73" w:rsidRDefault="00732F73" w:rsidP="00732F7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TOÁN </w:t>
      </w: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Ề ĐƯỜNG THẲNG VÀ PARABOL</w:t>
      </w:r>
    </w:p>
    <w:p w:rsidR="00732F73" w:rsidRPr="002E2FE9" w:rsidRDefault="00732F73" w:rsidP="00732F73">
      <w:pPr>
        <w:spacing w:after="0" w:line="360" w:lineRule="auto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E2FE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A. Lý thuyết</w:t>
      </w:r>
    </w:p>
    <w:p w:rsidR="00732F73" w:rsidRDefault="00732F73" w:rsidP="00732F7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2F73">
        <w:rPr>
          <w:rFonts w:ascii="Times New Roman" w:hAnsi="Times New Roman" w:cs="Times New Roman"/>
          <w:sz w:val="28"/>
          <w:szCs w:val="28"/>
          <w:lang w:val="vi-VN"/>
        </w:rPr>
        <w:t>Cho đường thẳn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32F73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5pt;height:17.55pt" o:ole="">
            <v:imagedata r:id="rId7" o:title=""/>
          </v:shape>
          <o:OLEObject Type="Embed" ProgID="Equation.DSMT4" ShapeID="_x0000_i1025" DrawAspect="Content" ObjectID="_1644067722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Parabol </w:t>
      </w:r>
      <w:r w:rsidRPr="00732F73">
        <w:rPr>
          <w:rFonts w:ascii="Times New Roman" w:hAnsi="Times New Roman" w:cs="Times New Roman"/>
          <w:position w:val="-14"/>
          <w:sz w:val="28"/>
          <w:szCs w:val="28"/>
        </w:rPr>
        <w:object w:dxaOrig="2020" w:dyaOrig="400">
          <v:shape id="_x0000_i1026" type="#_x0000_t75" style="width:115.2pt;height:22.55pt" o:ole="">
            <v:imagedata r:id="rId9" o:title=""/>
          </v:shape>
          <o:OLEObject Type="Embed" ProgID="Equation.DSMT4" ShapeID="_x0000_i1026" DrawAspect="Content" ObjectID="_1644067723" r:id="rId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đó số giao điểm của d và </w:t>
      </w:r>
      <w:r w:rsidRPr="00732F73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27" type="#_x0000_t75" style="width:23.15pt;height:17.55pt" o:ole="">
            <v:imagedata r:id="rId11" o:title=""/>
          </v:shape>
          <o:OLEObject Type="Embed" ProgID="Equation.DSMT4" ShapeID="_x0000_i1027" DrawAspect="Content" ObjectID="_1644067724" r:id="rId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ằng đúng số nghiệm của phương trình hoành độ giao điểm: </w:t>
      </w:r>
      <w:r w:rsidRPr="00732F73">
        <w:rPr>
          <w:rFonts w:ascii="Times New Roman" w:hAnsi="Times New Roman" w:cs="Times New Roman"/>
          <w:position w:val="-6"/>
          <w:sz w:val="28"/>
          <w:szCs w:val="28"/>
        </w:rPr>
        <w:object w:dxaOrig="1280" w:dyaOrig="320">
          <v:shape id="_x0000_i1028" type="#_x0000_t75" style="width:73.25pt;height:17.55pt" o:ole="">
            <v:imagedata r:id="rId13" o:title=""/>
          </v:shape>
          <o:OLEObject Type="Embed" ProgID="Equation.DSMT4" ShapeID="_x0000_i1028" DrawAspect="Content" ObjectID="_1644067725" r:id="rId14"/>
        </w:object>
      </w:r>
    </w:p>
    <w:p w:rsidR="00732F73" w:rsidRDefault="00732F73" w:rsidP="00732F7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a có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476"/>
        <w:gridCol w:w="3585"/>
        <w:gridCol w:w="3585"/>
      </w:tblGrid>
      <w:tr w:rsidR="00732F73" w:rsidTr="00732F73">
        <w:tc>
          <w:tcPr>
            <w:tcW w:w="3476" w:type="dxa"/>
          </w:tcPr>
          <w:p w:rsidR="00732F73" w:rsidRPr="00732F73" w:rsidRDefault="00732F73" w:rsidP="00732F73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  <w:t>Số giao điểm của d và (P)</w:t>
            </w:r>
          </w:p>
        </w:tc>
        <w:tc>
          <w:tcPr>
            <w:tcW w:w="3585" w:type="dxa"/>
          </w:tcPr>
          <w:p w:rsidR="00732F73" w:rsidRPr="00732F73" w:rsidRDefault="00732F73" w:rsidP="00732F73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Biệt thức </w:t>
            </w:r>
            <w:r w:rsidRPr="00732F73">
              <w:rPr>
                <w:rFonts w:ascii="Times New Roman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260">
                <v:shape id="_x0000_i1029" type="#_x0000_t75" style="width:13.15pt;height:14.4pt" o:ole="">
                  <v:imagedata r:id="rId15" o:title=""/>
                </v:shape>
                <o:OLEObject Type="Embed" ProgID="Equation.DSMT4" ShapeID="_x0000_i1029" DrawAspect="Content" ObjectID="_1644067726" r:id="rId16"/>
              </w:object>
            </w:r>
            <w:r w:rsidRPr="00732F73"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của phương trình hoành độ giao điểm của d và (P)</w:t>
            </w:r>
          </w:p>
        </w:tc>
        <w:tc>
          <w:tcPr>
            <w:tcW w:w="3585" w:type="dxa"/>
          </w:tcPr>
          <w:p w:rsidR="00732F73" w:rsidRPr="00732F73" w:rsidRDefault="00732F73" w:rsidP="00732F73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  <w:t>Vị trí tương đối của d và (P)</w:t>
            </w:r>
          </w:p>
        </w:tc>
      </w:tr>
      <w:tr w:rsidR="00732F73" w:rsidTr="00732F73">
        <w:tc>
          <w:tcPr>
            <w:tcW w:w="3476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585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position w:val="-6"/>
                <w:sz w:val="28"/>
                <w:szCs w:val="28"/>
              </w:rPr>
              <w:object w:dxaOrig="580" w:dyaOrig="279">
                <v:shape id="_x0000_i1030" type="#_x0000_t75" style="width:33.2pt;height:15.65pt" o:ole="">
                  <v:imagedata r:id="rId17" o:title=""/>
                </v:shape>
                <o:OLEObject Type="Embed" ProgID="Equation.DSMT4" ShapeID="_x0000_i1030" DrawAspect="Content" ObjectID="_1644067727" r:id="rId18"/>
              </w:object>
            </w:r>
          </w:p>
        </w:tc>
        <w:tc>
          <w:tcPr>
            <w:tcW w:w="3585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 không cắt </w:t>
            </w:r>
            <w:r w:rsidRPr="00732F7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320">
                <v:shape id="_x0000_i1031" type="#_x0000_t75" style="width:23.15pt;height:17.55pt" o:ole="">
                  <v:imagedata r:id="rId11" o:title=""/>
                </v:shape>
                <o:OLEObject Type="Embed" ProgID="Equation.DSMT4" ShapeID="_x0000_i1031" DrawAspect="Content" ObjectID="_1644067728" r:id="rId19"/>
              </w:object>
            </w:r>
          </w:p>
        </w:tc>
      </w:tr>
      <w:tr w:rsidR="00732F73" w:rsidTr="00732F73">
        <w:tc>
          <w:tcPr>
            <w:tcW w:w="3476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585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position w:val="-6"/>
                <w:sz w:val="28"/>
                <w:szCs w:val="28"/>
              </w:rPr>
              <w:object w:dxaOrig="580" w:dyaOrig="279">
                <v:shape id="_x0000_i1032" type="#_x0000_t75" style="width:33.2pt;height:15.65pt" o:ole="">
                  <v:imagedata r:id="rId20" o:title=""/>
                </v:shape>
                <o:OLEObject Type="Embed" ProgID="Equation.DSMT4" ShapeID="_x0000_i1032" DrawAspect="Content" ObjectID="_1644067729" r:id="rId21"/>
              </w:object>
            </w:r>
          </w:p>
        </w:tc>
        <w:tc>
          <w:tcPr>
            <w:tcW w:w="3585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 tiế xúc với </w:t>
            </w:r>
            <w:r w:rsidRPr="00732F7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320">
                <v:shape id="_x0000_i1033" type="#_x0000_t75" style="width:23.15pt;height:17.55pt" o:ole="">
                  <v:imagedata r:id="rId11" o:title=""/>
                </v:shape>
                <o:OLEObject Type="Embed" ProgID="Equation.DSMT4" ShapeID="_x0000_i1033" DrawAspect="Content" ObjectID="_1644067730" r:id="rId22"/>
              </w:object>
            </w:r>
          </w:p>
        </w:tc>
      </w:tr>
      <w:tr w:rsidR="00732F73" w:rsidTr="00732F73">
        <w:tc>
          <w:tcPr>
            <w:tcW w:w="3476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3585" w:type="dxa"/>
          </w:tcPr>
          <w:p w:rsid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32F73">
              <w:rPr>
                <w:rFonts w:ascii="Times New Roman" w:hAnsi="Times New Roman" w:cs="Times New Roman"/>
                <w:color w:val="FF0000"/>
                <w:position w:val="-6"/>
                <w:sz w:val="28"/>
                <w:szCs w:val="28"/>
              </w:rPr>
              <w:object w:dxaOrig="580" w:dyaOrig="279">
                <v:shape id="_x0000_i1034" type="#_x0000_t75" style="width:33.2pt;height:15.65pt" o:ole="">
                  <v:imagedata r:id="rId23" o:title=""/>
                </v:shape>
                <o:OLEObject Type="Embed" ProgID="Equation.DSMT4" ShapeID="_x0000_i1034" DrawAspect="Content" ObjectID="_1644067731" r:id="rId24"/>
              </w:object>
            </w:r>
          </w:p>
        </w:tc>
        <w:tc>
          <w:tcPr>
            <w:tcW w:w="3585" w:type="dxa"/>
          </w:tcPr>
          <w:p w:rsidR="00732F73" w:rsidRPr="00732F73" w:rsidRDefault="00732F73" w:rsidP="00732F7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 cắt </w:t>
            </w:r>
            <w:r w:rsidRPr="00732F7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320">
                <v:shape id="_x0000_i1035" type="#_x0000_t75" style="width:23.15pt;height:17.55pt" o:ole="">
                  <v:imagedata r:id="rId11" o:title=""/>
                </v:shape>
                <o:OLEObject Type="Embed" ProgID="Equation.DSMT4" ShapeID="_x0000_i1035" DrawAspect="Content" ObjectID="_1644067732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ại hai điểm phân biệt</w:t>
            </w:r>
          </w:p>
        </w:tc>
      </w:tr>
    </w:tbl>
    <w:p w:rsidR="00732F73" w:rsidRPr="002E2FE9" w:rsidRDefault="00732F73" w:rsidP="00732F73">
      <w:pPr>
        <w:spacing w:after="0" w:line="360" w:lineRule="auto"/>
        <w:rPr>
          <w:rFonts w:ascii="Times New Roman" w:hAnsi="Times New Roman" w:cs="Times New Roman"/>
          <w:color w:val="0070C0"/>
          <w:sz w:val="28"/>
          <w:szCs w:val="28"/>
          <w:lang w:val="vi-VN"/>
        </w:rPr>
      </w:pPr>
      <w:r w:rsidRPr="002E2FE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. Bài tập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2780" w:dyaOrig="660">
          <v:shape id="_x0000_i1036" type="#_x0000_t75" style="width:159.05pt;height:36.95pt" o:ole="">
            <v:imagedata r:id="rId26" o:title=""/>
          </v:shape>
          <o:OLEObject Type="Embed" ProgID="Equation.DSMT4" ShapeID="_x0000_i1036" DrawAspect="Content" ObjectID="_1644067733" r:id="rId27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Với n = 1 hãy: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Vẽ (P) và d trên cùng một hệ trục tọa độ      </w:t>
      </w:r>
    </w:p>
    <w:p w:rsid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Tìm tọa độ các giao điểm A và B của d và (P)                 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- Tính diện tích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37" type="#_x0000_t75" style="width:40.05pt;height:15.65pt" o:ole="">
            <v:imagedata r:id="rId28" o:title=""/>
          </v:shape>
          <o:OLEObject Type="Embed" ProgID="Equation.DSMT4" ShapeID="_x0000_i1037" DrawAspect="Content" ObjectID="_1644067734" r:id="rId29"/>
        </w:objec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b. Tìm các giá trị của n để:</w:t>
      </w:r>
    </w:p>
    <w:p w:rsid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d và (P) tiếp xúc nhau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d cắt (P) tại hai điểm phân biệt</w:t>
      </w:r>
    </w:p>
    <w:p w:rsidR="00732F73" w:rsidRP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</w:rPr>
        <w:t>- d cắt (P) tại hai điểm nằm về hai phía đối của trục Oy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32F73" w:rsidRPr="002431A2" w:rsidRDefault="00732F73" w:rsidP="00732F7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32F73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2E2FE9" w:rsidRPr="00252425">
        <w:rPr>
          <w:rFonts w:ascii="Times New Roman" w:hAnsi="Times New Roman" w:cs="Times New Roman"/>
          <w:position w:val="-24"/>
          <w:sz w:val="28"/>
          <w:szCs w:val="28"/>
        </w:rPr>
        <w:object w:dxaOrig="2120" w:dyaOrig="620">
          <v:shape id="_x0000_i1186" type="#_x0000_t75" style="width:121.45pt;height:34.45pt" o:ole="">
            <v:imagedata r:id="rId30" o:title=""/>
          </v:shape>
          <o:OLEObject Type="Embed" ProgID="Equation.DSMT4" ShapeID="_x0000_i1186" DrawAspect="Content" ObjectID="_1644067735" r:id="rId31"/>
        </w:object>
      </w:r>
    </w:p>
    <w:p w:rsidR="00732F73" w:rsidRDefault="00732F73" w:rsidP="00732F7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P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hương trình hoành độ giao điểm của (P) và d: </w: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position w:val="-46"/>
          <w:sz w:val="28"/>
          <w:szCs w:val="28"/>
        </w:rPr>
        <w:object w:dxaOrig="3720" w:dyaOrig="1040">
          <v:shape id="_x0000_i1039" type="#_x0000_t75" style="width:212.85pt;height:57.6pt" o:ole="">
            <v:imagedata r:id="rId32" o:title=""/>
          </v:shape>
          <o:OLEObject Type="Embed" ProgID="Equation.DSMT4" ShapeID="_x0000_i1039" DrawAspect="Content" ObjectID="_1644067736" r:id="rId33"/>
        </w:objec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ính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40" type="#_x0000_t75" style="width:52.6pt;height:34.45pt" o:ole="">
            <v:imagedata r:id="rId34" o:title=""/>
          </v:shape>
          <o:OLEObject Type="Embed" ProgID="Equation.DSMT4" ShapeID="_x0000_i1040" DrawAspect="Content" ObjectID="_1644067737" r:id="rId3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bằng 1 trong 3 cách sau:</w: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+) Cách 1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Gọi H và K lần lượt là hình chiếu vuông góc của A, B trên trục Ox, khi đó:</w: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041" type="#_x0000_t75" style="width:149pt;height:20.65pt" o:ole="">
            <v:imagedata r:id="rId36" o:title=""/>
          </v:shape>
          <o:OLEObject Type="Embed" ProgID="Equation.DSMT4" ShapeID="_x0000_i1041" DrawAspect="Content" ObjectID="_1644067738" r:id="rId37"/>
        </w:object>
      </w:r>
    </w:p>
    <w:p w:rsidR="00732F73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+) Cách 2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Gọi I là giao điểm của d và Oy. M, N làn lượt là hình chiếu vuông góc của A, B lên Oy. Khi đó: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4020" w:dyaOrig="620">
          <v:shape id="_x0000_i1042" type="#_x0000_t75" style="width:230.4pt;height:34.45pt" o:ole="">
            <v:imagedata r:id="rId38" o:title=""/>
          </v:shape>
          <o:OLEObject Type="Embed" ProgID="Equation.DSMT4" ShapeID="_x0000_i1042" DrawAspect="Content" ObjectID="_1644067739" r:id="rId39"/>
        </w:objec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+) Cách 3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Gọi T là hình chiếu vuông góc của O trên d, khi đó: </w:t>
      </w:r>
      <w:r w:rsidRPr="00252425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43" type="#_x0000_t75" style="width:93.9pt;height:34.45pt" o:ole="">
            <v:imagedata r:id="rId40" o:title=""/>
          </v:shape>
          <o:OLEObject Type="Embed" ProgID="Equation.DSMT4" ShapeID="_x0000_i1043" DrawAspect="Content" ObjectID="_1644067740" r:id="rId41"/>
        </w:objec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Phương trình hoành độ giao điểm của d và (P):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44" type="#_x0000_t75" style="width:82.65pt;height:18.15pt" o:ole="">
            <v:imagedata r:id="rId42" o:title=""/>
          </v:shape>
          <o:OLEObject Type="Embed" ProgID="Equation.DSMT4" ShapeID="_x0000_i1044" DrawAspect="Content" ObjectID="_1644067741" r:id="rId43"/>
        </w:objec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tiếp xúc với (P) </w:t>
      </w:r>
      <w:r w:rsidR="002E2FE9" w:rsidRPr="00252425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188" type="#_x0000_t75" style="width:108.3pt;height:34.45pt" o:ole="">
            <v:imagedata r:id="rId44" o:title=""/>
          </v:shape>
          <o:OLEObject Type="Embed" ProgID="Equation.DSMT4" ShapeID="_x0000_i1188" DrawAspect="Content" ObjectID="_1644067742" r:id="rId4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732F73" w:rsidRPr="00252425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cắt (P) tại hai điểm phân biệt </w:t>
      </w:r>
      <w:r w:rsidR="002E2FE9" w:rsidRPr="00252425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190" type="#_x0000_t75" style="width:108.3pt;height:34.45pt" o:ole="">
            <v:imagedata r:id="rId46" o:title=""/>
          </v:shape>
          <o:OLEObject Type="Embed" ProgID="Equation.DSMT4" ShapeID="_x0000_i1190" DrawAspect="Content" ObjectID="_1644067743" r:id="rId47"/>
        </w:object>
      </w:r>
    </w:p>
    <w:p w:rsidR="00732F73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cắt (P) tại hai điểm nằm ở hai phía trục Oy </w:t>
      </w:r>
      <w:r w:rsidR="002E2FE9" w:rsidRPr="00252425">
        <w:rPr>
          <w:rFonts w:ascii="Times New Roman" w:hAnsi="Times New Roman" w:cs="Times New Roman"/>
          <w:position w:val="-6"/>
          <w:sz w:val="28"/>
          <w:szCs w:val="28"/>
        </w:rPr>
        <w:object w:dxaOrig="1820" w:dyaOrig="279">
          <v:shape id="_x0000_i1192" type="#_x0000_t75" style="width:103.95pt;height:15.65pt" o:ole="">
            <v:imagedata r:id="rId48" o:title=""/>
          </v:shape>
          <o:OLEObject Type="Embed" ProgID="Equation.DSMT4" ShapeID="_x0000_i1192" DrawAspect="Content" ObjectID="_1644067744" r:id="rId49"/>
        </w:objec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</w:t>
      </w:r>
      <w:r w:rsidRPr="00732F73">
        <w:rPr>
          <w:rFonts w:ascii="Times New Roman" w:hAnsi="Times New Roman" w:cs="Times New Roman"/>
          <w:position w:val="-10"/>
          <w:sz w:val="28"/>
          <w:szCs w:val="28"/>
        </w:rPr>
        <w:object w:dxaOrig="2820" w:dyaOrig="360">
          <v:shape id="_x0000_i1048" type="#_x0000_t75" style="width:160.9pt;height:20.65pt" o:ole="">
            <v:imagedata r:id="rId50" o:title=""/>
          </v:shape>
          <o:OLEObject Type="Embed" ProgID="Equation.DSMT4" ShapeID="_x0000_i1048" DrawAspect="Content" ObjectID="_1644067745" r:id="rId5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Vớ</w:t>
      </w:r>
      <w:r>
        <w:rPr>
          <w:rFonts w:ascii="Times New Roman" w:hAnsi="Times New Roman" w:cs="Times New Roman"/>
          <w:sz w:val="28"/>
          <w:szCs w:val="28"/>
          <w:lang w:val="nl-NL"/>
        </w:rPr>
        <w:t>i m = 3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hãy: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Vẽ (P) và d trên cùng một hệ trục tọa độ      </w:t>
      </w:r>
    </w:p>
    <w:p w:rsid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Tìm tọa độ các giao điể</w:t>
      </w:r>
      <w:r>
        <w:rPr>
          <w:rFonts w:ascii="Times New Roman" w:hAnsi="Times New Roman" w:cs="Times New Roman"/>
          <w:sz w:val="28"/>
          <w:szCs w:val="28"/>
          <w:lang w:val="nl-NL"/>
        </w:rPr>
        <w:t>m M và N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ủa d và (P)                 </w:t>
      </w:r>
    </w:p>
    <w:p w:rsidR="00732F73" w:rsidRP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Tính </w:t>
      </w:r>
      <w:r>
        <w:rPr>
          <w:rFonts w:ascii="Times New Roman" w:hAnsi="Times New Roman" w:cs="Times New Roman"/>
          <w:sz w:val="28"/>
          <w:szCs w:val="28"/>
          <w:lang w:val="vi-VN"/>
        </w:rPr>
        <w:t>độ dài đoạn thẳng MN</w:t>
      </w:r>
    </w:p>
    <w:p w:rsidR="00732F73" w:rsidRPr="00252425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b. Tìm các giá trị củ</w:t>
      </w:r>
      <w:r>
        <w:rPr>
          <w:rFonts w:ascii="Times New Roman" w:hAnsi="Times New Roman" w:cs="Times New Roman"/>
          <w:sz w:val="28"/>
          <w:szCs w:val="28"/>
        </w:rPr>
        <w:t>a m</w:t>
      </w:r>
      <w:r w:rsidRPr="00252425">
        <w:rPr>
          <w:rFonts w:ascii="Times New Roman" w:hAnsi="Times New Roman" w:cs="Times New Roman"/>
          <w:sz w:val="28"/>
          <w:szCs w:val="28"/>
        </w:rPr>
        <w:t xml:space="preserve"> để:</w:t>
      </w:r>
    </w:p>
    <w:p w:rsid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d và (P) tiếp xúc nhau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732F73" w:rsidRP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d và </w:t>
      </w:r>
      <w:r w:rsidRPr="00252425">
        <w:rPr>
          <w:rFonts w:ascii="Times New Roman" w:hAnsi="Times New Roman" w:cs="Times New Roman"/>
          <w:sz w:val="28"/>
          <w:szCs w:val="28"/>
        </w:rPr>
        <w:t xml:space="preserve">(P) </w:t>
      </w:r>
      <w:r>
        <w:rPr>
          <w:rFonts w:ascii="Times New Roman" w:hAnsi="Times New Roman" w:cs="Times New Roman"/>
          <w:sz w:val="28"/>
          <w:szCs w:val="28"/>
          <w:lang w:val="vi-VN"/>
        </w:rPr>
        <w:t>không cắt nhau</w:t>
      </w:r>
    </w:p>
    <w:p w:rsidR="00732F73" w:rsidRPr="00732F73" w:rsidRDefault="00732F73" w:rsidP="00732F7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d cắt (P) tại hai điểm </w:t>
      </w:r>
      <w:r>
        <w:rPr>
          <w:rFonts w:ascii="Times New Roman" w:hAnsi="Times New Roman" w:cs="Times New Roman"/>
          <w:sz w:val="28"/>
          <w:szCs w:val="28"/>
          <w:lang w:val="vi-VN"/>
        </w:rPr>
        <w:t>phân biệt có hoành độ âm.</w:t>
      </w:r>
    </w:p>
    <w:p w:rsidR="00732F73" w:rsidRPr="002431A2" w:rsidRDefault="00732F73" w:rsidP="00732F7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32F73" w:rsidRDefault="00732F73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ới </w:t>
      </w:r>
      <w:r w:rsidRPr="00732F7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49" type="#_x0000_t75" style="width:34.45pt;height:15.65pt" o:ole="">
            <v:imagedata r:id="rId52" o:title=""/>
          </v:shape>
          <o:OLEObject Type="Embed" ProgID="Equation.DSMT4" ShapeID="_x0000_i1049" DrawAspect="Content" ObjectID="_1644067746" r:id="rId5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được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050" type="#_x0000_t75" style="width:82pt;height:17.55pt" o:ole="">
            <v:imagedata r:id="rId54" o:title=""/>
          </v:shape>
          <o:OLEObject Type="Embed" ProgID="Equation.DSMT4" ShapeID="_x0000_i1050" DrawAspect="Content" ObjectID="_1644067747" r:id="rId55"/>
        </w:object>
      </w:r>
    </w:p>
    <w:p w:rsidR="00B2109A" w:rsidRPr="00B2109A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- Xét phương trình hoành độ giao điểm của d và (P): </w:t>
      </w:r>
      <w:r w:rsidRPr="00B2109A">
        <w:rPr>
          <w:rFonts w:ascii="Times New Roman" w:hAnsi="Times New Roman" w:cs="Times New Roman"/>
          <w:position w:val="-12"/>
          <w:sz w:val="28"/>
          <w:szCs w:val="28"/>
        </w:rPr>
        <w:object w:dxaOrig="3220" w:dyaOrig="380">
          <v:shape id="_x0000_i1051" type="#_x0000_t75" style="width:184.7pt;height:21.3pt" o:ole="">
            <v:imagedata r:id="rId56" o:title=""/>
          </v:shape>
          <o:OLEObject Type="Embed" ProgID="Equation.DSMT4" ShapeID="_x0000_i1051" DrawAspect="Content" ObjectID="_1644067748" r:id="rId57"/>
        </w:object>
      </w:r>
    </w:p>
    <w:p w:rsidR="00732F73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2020" w:dyaOrig="400">
          <v:shape id="_x0000_i1052" type="#_x0000_t75" style="width:115.2pt;height:22.55pt" o:ole="">
            <v:imagedata r:id="rId58" o:title=""/>
          </v:shape>
          <o:OLEObject Type="Embed" ProgID="Equation.DSMT4" ShapeID="_x0000_i1052" DrawAspect="Content" ObjectID="_1644067749" r:id="rId59"/>
        </w:object>
      </w:r>
    </w:p>
    <w:p w:rsidR="00B2109A" w:rsidRPr="00B2109A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Độ dài </w:t>
      </w:r>
      <w:r w:rsidRPr="00B2109A">
        <w:rPr>
          <w:rFonts w:ascii="Times New Roman" w:hAnsi="Times New Roman" w:cs="Times New Roman"/>
          <w:position w:val="-16"/>
          <w:sz w:val="28"/>
          <w:szCs w:val="28"/>
        </w:rPr>
        <w:object w:dxaOrig="3860" w:dyaOrig="520">
          <v:shape id="_x0000_i1053" type="#_x0000_t75" style="width:221.65pt;height:29.45pt" o:ole="">
            <v:imagedata r:id="rId60" o:title=""/>
          </v:shape>
          <o:OLEObject Type="Embed" ProgID="Equation.DSMT4" ShapeID="_x0000_i1053" DrawAspect="Content" ObjectID="_1644067750" r:id="rId61"/>
        </w:object>
      </w:r>
    </w:p>
    <w:p w:rsidR="00732F73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Phương trình hoành độ giao điểm của d và (P): </w:t>
      </w:r>
      <w:r w:rsidRPr="00B2109A">
        <w:rPr>
          <w:rFonts w:ascii="Times New Roman" w:hAnsi="Times New Roman" w:cs="Times New Roman"/>
          <w:position w:val="-6"/>
          <w:sz w:val="28"/>
          <w:szCs w:val="28"/>
        </w:rPr>
        <w:object w:dxaOrig="1500" w:dyaOrig="320">
          <v:shape id="_x0000_i1054" type="#_x0000_t75" style="width:86.4pt;height:17.55pt" o:ole="">
            <v:imagedata r:id="rId62" o:title=""/>
          </v:shape>
          <o:OLEObject Type="Embed" ProgID="Equation.DSMT4" ShapeID="_x0000_i1054" DrawAspect="Content" ObjectID="_1644067751" r:id="rId63"/>
        </w:object>
      </w:r>
    </w:p>
    <w:p w:rsidR="00B2109A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d tiếp xúc với (P) </w:t>
      </w:r>
      <w:r w:rsidRPr="00B2109A">
        <w:rPr>
          <w:rFonts w:ascii="Times New Roman" w:hAnsi="Times New Roman" w:cs="Times New Roman"/>
          <w:position w:val="-6"/>
          <w:sz w:val="28"/>
          <w:szCs w:val="28"/>
        </w:rPr>
        <w:object w:dxaOrig="1880" w:dyaOrig="279">
          <v:shape id="_x0000_i1055" type="#_x0000_t75" style="width:108.3pt;height:15.65pt" o:ole="">
            <v:imagedata r:id="rId64" o:title=""/>
          </v:shape>
          <o:OLEObject Type="Embed" ProgID="Equation.DSMT4" ShapeID="_x0000_i1055" DrawAspect="Content" ObjectID="_1644067752" r:id="rId65"/>
        </w:object>
      </w:r>
    </w:p>
    <w:p w:rsidR="00B2109A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d không cắt (P) </w:t>
      </w:r>
      <w:r w:rsidRPr="00B2109A">
        <w:rPr>
          <w:rFonts w:ascii="Times New Roman" w:hAnsi="Times New Roman" w:cs="Times New Roman"/>
          <w:position w:val="-6"/>
          <w:sz w:val="28"/>
          <w:szCs w:val="28"/>
        </w:rPr>
        <w:object w:dxaOrig="1880" w:dyaOrig="279">
          <v:shape id="_x0000_i1056" type="#_x0000_t75" style="width:108.3pt;height:15.65pt" o:ole="">
            <v:imagedata r:id="rId66" o:title=""/>
          </v:shape>
          <o:OLEObject Type="Embed" ProgID="Equation.DSMT4" ShapeID="_x0000_i1056" DrawAspect="Content" ObjectID="_1644067753" r:id="rId67"/>
        </w:object>
      </w:r>
    </w:p>
    <w:p w:rsidR="00B2109A" w:rsidRDefault="00B2109A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252425">
        <w:rPr>
          <w:rFonts w:ascii="Times New Roman" w:hAnsi="Times New Roman" w:cs="Times New Roman"/>
          <w:sz w:val="28"/>
          <w:szCs w:val="28"/>
        </w:rPr>
        <w:t xml:space="preserve">d cắt (P) tại hai điểm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phân biệt có hoành độ âm </w:t>
      </w:r>
      <w:r w:rsidRPr="00B2109A">
        <w:rPr>
          <w:rFonts w:ascii="Times New Roman" w:hAnsi="Times New Roman" w:cs="Times New Roman"/>
          <w:position w:val="-50"/>
          <w:sz w:val="28"/>
          <w:szCs w:val="28"/>
        </w:rPr>
        <w:object w:dxaOrig="2439" w:dyaOrig="1120">
          <v:shape id="_x0000_i1057" type="#_x0000_t75" style="width:139.6pt;height:62.6pt" o:ole="">
            <v:imagedata r:id="rId68" o:title=""/>
          </v:shape>
          <o:OLEObject Type="Embed" ProgID="Equation.DSMT4" ShapeID="_x0000_i1057" DrawAspect="Content" ObjectID="_1644067754" r:id="rId69"/>
        </w:object>
      </w:r>
    </w:p>
    <w:p w:rsidR="00FA26E9" w:rsidRPr="00252425" w:rsidRDefault="002E2F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FA26E9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A26E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</w:t>
      </w:r>
      <w:r w:rsidR="00FA26E9" w:rsidRPr="00252425">
        <w:rPr>
          <w:rFonts w:ascii="Times New Roman" w:hAnsi="Times New Roman" w:cs="Times New Roman"/>
          <w:position w:val="-10"/>
          <w:sz w:val="28"/>
          <w:szCs w:val="28"/>
        </w:rPr>
        <w:object w:dxaOrig="2820" w:dyaOrig="360">
          <v:shape id="_x0000_i1058" type="#_x0000_t75" style="width:161.55pt;height:20.65pt" o:ole="">
            <v:imagedata r:id="rId70" o:title=""/>
          </v:shape>
          <o:OLEObject Type="Embed" ProgID="Equation.DSMT4" ShapeID="_x0000_i1058" DrawAspect="Content" ObjectID="_1644067755" r:id="rId71"/>
        </w:object>
      </w:r>
      <w:r w:rsidR="00FA26E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Với m = 3 hãy: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Vẽ (P) và d trên cùng một hệ trục tọa độ      </w:t>
      </w:r>
    </w:p>
    <w:p w:rsidR="00FA26E9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Tìm tọa độ các giao điểm M và N của d và (P)                  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- Tính độ dài MN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b. Tìm các giá trị của m để:</w:t>
      </w:r>
    </w:p>
    <w:p w:rsidR="00FA26E9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d và (P) tiếp xúc nhau                                        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>- d và (P) không cắt nhau</w:t>
      </w:r>
    </w:p>
    <w:p w:rsidR="00FA26E9" w:rsidRPr="00252425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</w:rPr>
        <w:t xml:space="preserve">- d cắt (P) tại hai điểm phân biệt có hoành độ âm </w:t>
      </w:r>
    </w:p>
    <w:p w:rsidR="00FA26E9" w:rsidRPr="002431A2" w:rsidRDefault="00FA26E9" w:rsidP="00FA26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A26E9" w:rsidRPr="00252425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2299" w:dyaOrig="320">
          <v:shape id="_x0000_i1059" type="#_x0000_t75" style="width:131.5pt;height:18.15pt" o:ole="">
            <v:imagedata r:id="rId72" o:title=""/>
          </v:shape>
          <o:OLEObject Type="Embed" ProgID="Equation.DSMT4" ShapeID="_x0000_i1059" DrawAspect="Content" ObjectID="_1644067756" r:id="rId73"/>
        </w:object>
      </w:r>
    </w:p>
    <w:p w:rsidR="00FA26E9" w:rsidRPr="00252425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P</w: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>hương trình hoành độ giao điểm củ</w:t>
      </w:r>
      <w:r>
        <w:rPr>
          <w:rFonts w:ascii="Times New Roman" w:hAnsi="Times New Roman" w:cs="Times New Roman"/>
          <w:sz w:val="28"/>
          <w:szCs w:val="28"/>
          <w:lang w:val="nl-NL"/>
        </w:rPr>
        <w:t>a (P) và d là: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140" w:dyaOrig="380">
          <v:shape id="_x0000_i1060" type="#_x0000_t75" style="width:294.25pt;height:21.3pt" o:ole="">
            <v:imagedata r:id="rId74" o:title=""/>
          </v:shape>
          <o:OLEObject Type="Embed" ProgID="Equation.DSMT4" ShapeID="_x0000_i1060" DrawAspect="Content" ObjectID="_1644067757" r:id="rId75"/>
        </w:object>
      </w:r>
    </w:p>
    <w:p w:rsidR="00FA26E9" w:rsidRPr="00252425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Phương trình hoành độ giao điểm của (P) và d: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1500" w:dyaOrig="320">
          <v:shape id="_x0000_i1061" type="#_x0000_t75" style="width:85.75pt;height:18.15pt" o:ole="">
            <v:imagedata r:id="rId76" o:title=""/>
          </v:shape>
          <o:OLEObject Type="Embed" ProgID="Equation.DSMT4" ShapeID="_x0000_i1061" DrawAspect="Content" ObjectID="_1644067758" r:id="rId77"/>
        </w:object>
      </w:r>
    </w:p>
    <w:p w:rsidR="00FA26E9" w:rsidRPr="00252425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tiếp xúc với (P)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1900" w:dyaOrig="279">
          <v:shape id="_x0000_i1062" type="#_x0000_t75" style="width:108.95pt;height:15.65pt" o:ole="">
            <v:imagedata r:id="rId78" o:title=""/>
          </v:shape>
          <o:OLEObject Type="Embed" ProgID="Equation.DSMT4" ShapeID="_x0000_i1062" DrawAspect="Content" ObjectID="_1644067759" r:id="rId79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FA26E9" w:rsidRPr="00252425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và (P) không cắt nhau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1900" w:dyaOrig="279">
          <v:shape id="_x0000_i1063" type="#_x0000_t75" style="width:108.95pt;height:15.65pt" o:ole="">
            <v:imagedata r:id="rId80" o:title=""/>
          </v:shape>
          <o:OLEObject Type="Embed" ProgID="Equation.DSMT4" ShapeID="_x0000_i1063" DrawAspect="Content" ObjectID="_1644067760" r:id="rId81"/>
        </w:object>
      </w:r>
    </w:p>
    <w:p w:rsidR="00FA26E9" w:rsidRPr="00FA26E9" w:rsidRDefault="00FA26E9" w:rsidP="00FA26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- d cắt (P) tại 2 điểm phân biệt có hoành độ âm </w:t>
      </w:r>
      <w:r w:rsidRPr="00252425">
        <w:rPr>
          <w:rFonts w:ascii="Times New Roman" w:hAnsi="Times New Roman" w:cs="Times New Roman"/>
          <w:position w:val="-50"/>
          <w:sz w:val="28"/>
          <w:szCs w:val="28"/>
        </w:rPr>
        <w:object w:dxaOrig="2380" w:dyaOrig="1120">
          <v:shape id="_x0000_i1064" type="#_x0000_t75" style="width:136.5pt;height:62pt" o:ole="">
            <v:imagedata r:id="rId82" o:title=""/>
          </v:shape>
          <o:OLEObject Type="Embed" ProgID="Equation.DSMT4" ShapeID="_x0000_i1064" DrawAspect="Content" ObjectID="_1644067761" r:id="rId8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B2109A" w:rsidRDefault="002E2FE9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B2109A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2109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109A">
        <w:rPr>
          <w:rFonts w:ascii="Times New Roman" w:hAnsi="Times New Roman" w:cs="Times New Roman"/>
          <w:sz w:val="28"/>
          <w:szCs w:val="28"/>
          <w:lang w:val="vi-VN"/>
        </w:rPr>
        <w:t>Viết phương trình đường thẳng d, biết:</w:t>
      </w:r>
    </w:p>
    <w:p w:rsid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d đi qua hai điểm A, B thuộc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1200" w:dyaOrig="660">
          <v:shape id="_x0000_i1065" type="#_x0000_t75" style="width:68.85pt;height:36.95pt" o:ole="">
            <v:imagedata r:id="rId84" o:title=""/>
          </v:shape>
          <o:OLEObject Type="Embed" ProgID="Equation.DSMT4" ShapeID="_x0000_i1065" DrawAspect="Content" ObjectID="_1644067762" r:id="rId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có hoành độ lần lượt là </w:t>
      </w:r>
      <w:r w:rsidRPr="00B2109A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66" type="#_x0000_t75" style="width:31.3pt;height:17.55pt" o:ole="">
            <v:imagedata r:id="rId86" o:title=""/>
          </v:shape>
          <o:OLEObject Type="Embed" ProgID="Equation.DSMT4" ShapeID="_x0000_i1066" DrawAspect="Content" ObjectID="_1644067763" r:id="rId87"/>
        </w:object>
      </w:r>
    </w:p>
    <w:p w:rsid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d song song với đường thẳng </w:t>
      </w:r>
      <w:r w:rsidRPr="00B2109A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067" type="#_x0000_t75" style="width:86.4pt;height:17.55pt" o:ole="">
            <v:imagedata r:id="rId88" o:title=""/>
          </v:shape>
          <o:OLEObject Type="Embed" ProgID="Equation.DSMT4" ShapeID="_x0000_i1067" DrawAspect="Content" ObjectID="_1644067764" r:id="rId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tiếp xúc với </w:t>
      </w: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68" type="#_x0000_t75" style="width:65.1pt;height:22.55pt" o:ole="">
            <v:imagedata r:id="rId90" o:title=""/>
          </v:shape>
          <o:OLEObject Type="Embed" ProgID="Equation.DSMT4" ShapeID="_x0000_i1068" DrawAspect="Content" ObjectID="_1644067765" r:id="rId91"/>
        </w:object>
      </w:r>
    </w:p>
    <w:p w:rsidR="00B2109A" w:rsidRP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d tiếp xúc với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1200" w:dyaOrig="660">
          <v:shape id="_x0000_i1069" type="#_x0000_t75" style="width:68.85pt;height:36.95pt" o:ole="">
            <v:imagedata r:id="rId92" o:title=""/>
          </v:shape>
          <o:OLEObject Type="Embed" ProgID="Equation.DSMT4" ShapeID="_x0000_i1069" DrawAspect="Content" ObjectID="_1644067766" r:id="rId9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ại điểm </w:t>
      </w: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70" type="#_x0000_t75" style="width:43.2pt;height:22.55pt" o:ole="">
            <v:imagedata r:id="rId94" o:title=""/>
          </v:shape>
          <o:OLEObject Type="Embed" ProgID="Equation.DSMT4" ShapeID="_x0000_i1070" DrawAspect="Content" ObjectID="_1644067767" r:id="rId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2109A" w:rsidRPr="002431A2" w:rsidRDefault="00B2109A" w:rsidP="00B2109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32F73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Gọi phương trình d vó dạng </w:t>
      </w:r>
      <w:r w:rsidRPr="00FA26E9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71" type="#_x0000_t75" style="width:74.5pt;height:17.55pt" o:ole="">
            <v:imagedata r:id="rId96" o:title=""/>
          </v:shape>
          <o:OLEObject Type="Embed" ProgID="Equation.DSMT4" ShapeID="_x0000_i1071" DrawAspect="Content" ObjectID="_1644067768" r:id="rId97"/>
        </w:object>
      </w:r>
    </w:p>
    <w:p w:rsidR="00FA26E9" w:rsidRP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eo đầu bài ta có: </w:t>
      </w:r>
      <w:r w:rsidRPr="00FA26E9">
        <w:rPr>
          <w:rFonts w:ascii="Times New Roman" w:hAnsi="Times New Roman" w:cs="Times New Roman"/>
          <w:position w:val="-14"/>
          <w:sz w:val="28"/>
          <w:szCs w:val="28"/>
        </w:rPr>
        <w:object w:dxaOrig="3000" w:dyaOrig="400">
          <v:shape id="_x0000_i1072" type="#_x0000_t75" style="width:172.15pt;height:22.55pt" o:ole="">
            <v:imagedata r:id="rId98" o:title=""/>
          </v:shape>
          <o:OLEObject Type="Embed" ProgID="Equation.DSMT4" ShapeID="_x0000_i1072" DrawAspect="Content" ObjectID="_1644067769" r:id="rId99"/>
        </w:object>
      </w:r>
    </w:p>
    <w:p w:rsidR="00FA26E9" w:rsidRP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Pr="00FA26E9">
        <w:rPr>
          <w:rFonts w:ascii="Times New Roman" w:hAnsi="Times New Roman" w:cs="Times New Roman"/>
          <w:position w:val="-46"/>
          <w:sz w:val="28"/>
          <w:szCs w:val="28"/>
        </w:rPr>
        <w:object w:dxaOrig="5020" w:dyaOrig="1040">
          <v:shape id="_x0000_i1073" type="#_x0000_t75" style="width:287.35pt;height:57.6pt" o:ole="">
            <v:imagedata r:id="rId100" o:title=""/>
          </v:shape>
          <o:OLEObject Type="Embed" ProgID="Equation.DSMT4" ShapeID="_x0000_i1073" DrawAspect="Content" ObjectID="_1644067770" r:id="rId101"/>
        </w:object>
      </w:r>
    </w:p>
    <w:p w:rsid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Phương trình đường thẳng d có dạng </w:t>
      </w:r>
      <w:r w:rsidRPr="00FA26E9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074" type="#_x0000_t75" style="width:66.35pt;height:17.55pt" o:ole="">
            <v:imagedata r:id="rId102" o:title=""/>
          </v:shape>
          <o:OLEObject Type="Embed" ProgID="Equation.DSMT4" ShapeID="_x0000_i1074" DrawAspect="Content" ObjectID="_1644067771" r:id="rId1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75" type="#_x0000_t75" style="width:38.2pt;height:34.45pt" o:ole="">
            <v:imagedata r:id="rId104" o:title=""/>
          </v:shape>
          <o:OLEObject Type="Embed" ProgID="Equation.DSMT4" ShapeID="_x0000_i1075" DrawAspect="Content" ObjectID="_1644067772" r:id="rId105"/>
        </w:object>
      </w:r>
    </w:p>
    <w:p w:rsid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hoành độ giao điểm của d và (P) là: </w:t>
      </w:r>
      <w:r w:rsidRPr="00FA26E9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76" type="#_x0000_t75" style="width:82pt;height:17.55pt" o:ole="">
            <v:imagedata r:id="rId106" o:title=""/>
          </v:shape>
          <o:OLEObject Type="Embed" ProgID="Equation.DSMT4" ShapeID="_x0000_i1076" DrawAspect="Content" ObjectID="_1644067773" r:id="rId107"/>
        </w:object>
      </w:r>
    </w:p>
    <w:p w:rsid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 tiếp xúc với (P) </w:t>
      </w:r>
      <w:r w:rsidRPr="00FA26E9">
        <w:rPr>
          <w:rFonts w:ascii="Times New Roman" w:hAnsi="Times New Roman" w:cs="Times New Roman"/>
          <w:position w:val="-10"/>
          <w:sz w:val="28"/>
          <w:szCs w:val="28"/>
        </w:rPr>
        <w:object w:dxaOrig="3940" w:dyaOrig="320">
          <v:shape id="_x0000_i1077" type="#_x0000_t75" style="width:225.4pt;height:17.55pt" o:ole="">
            <v:imagedata r:id="rId108" o:title=""/>
          </v:shape>
          <o:OLEObject Type="Embed" ProgID="Equation.DSMT4" ShapeID="_x0000_i1077" DrawAspect="Content" ObjectID="_1644067774" r:id="rId109"/>
        </w:object>
      </w:r>
    </w:p>
    <w:p w:rsid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Gọi phương trình đường thẳng d có dạng </w:t>
      </w:r>
      <w:r w:rsidRPr="00FA26E9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78" type="#_x0000_t75" style="width:58.25pt;height:17.55pt" o:ole="">
            <v:imagedata r:id="rId110" o:title=""/>
          </v:shape>
          <o:OLEObject Type="Embed" ProgID="Equation.DSMT4" ShapeID="_x0000_i1078" DrawAspect="Content" ObjectID="_1644067775" r:id="rId111"/>
        </w:object>
      </w:r>
    </w:p>
    <w:p w:rsid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hoành độ giao điểm của d và (P) là: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1520" w:dyaOrig="660">
          <v:shape id="_x0000_i1079" type="#_x0000_t75" style="width:87.05pt;height:36.95pt" o:ole="">
            <v:imagedata r:id="rId112" o:title=""/>
          </v:shape>
          <o:OLEObject Type="Embed" ProgID="Equation.DSMT4" ShapeID="_x0000_i1079" DrawAspect="Content" ObjectID="_1644067776" r:id="rId1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080" type="#_x0000_t75" style="width:70.1pt;height:34.45pt" o:ole="">
            <v:imagedata r:id="rId114" o:title=""/>
          </v:shape>
          <o:OLEObject Type="Embed" ProgID="Equation.DSMT4" ShapeID="_x0000_i1080" DrawAspect="Content" ObjectID="_1644067777" r:id="rId115"/>
        </w:object>
      </w:r>
    </w:p>
    <w:p w:rsidR="00B2109A" w:rsidRPr="00FA26E9" w:rsidRDefault="00FA26E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ể d tiếp xúc với (P) tại điểm </w:t>
      </w:r>
      <w:r w:rsidRPr="00FA26E9">
        <w:rPr>
          <w:rFonts w:ascii="Times New Roman" w:hAnsi="Times New Roman" w:cs="Times New Roman"/>
          <w:position w:val="-30"/>
          <w:sz w:val="28"/>
          <w:szCs w:val="28"/>
        </w:rPr>
        <w:object w:dxaOrig="4800" w:dyaOrig="720">
          <v:shape id="_x0000_i1081" type="#_x0000_t75" style="width:274.85pt;height:40.05pt" o:ole="">
            <v:imagedata r:id="rId116" o:title=""/>
          </v:shape>
          <o:OLEObject Type="Embed" ProgID="Equation.DSMT4" ShapeID="_x0000_i1081" DrawAspect="Content" ObjectID="_1644067778" r:id="rId1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2109A" w:rsidRDefault="002E2FE9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5</w:t>
      </w:r>
      <w:r w:rsidR="00B2109A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2109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109A">
        <w:rPr>
          <w:rFonts w:ascii="Times New Roman" w:hAnsi="Times New Roman" w:cs="Times New Roman"/>
          <w:sz w:val="28"/>
          <w:szCs w:val="28"/>
          <w:lang w:val="vi-VN"/>
        </w:rPr>
        <w:t>Viết phương trình đường thẳng d, biết:</w:t>
      </w:r>
    </w:p>
    <w:p w:rsidR="00B2109A" w:rsidRP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d đi qua hai gốc tọa độ và điểm M thuộc </w:t>
      </w: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082" type="#_x0000_t75" style="width:1in;height:22.55pt" o:ole="">
            <v:imagedata r:id="rId118" o:title=""/>
          </v:shape>
          <o:OLEObject Type="Embed" ProgID="Equation.DSMT4" ShapeID="_x0000_i1082" DrawAspect="Content" ObjectID="_1644067779" r:id="rId1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oành độ là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83" type="#_x0000_t75" style="width:13.75pt;height:34.45pt" o:ole="">
            <v:imagedata r:id="rId120" o:title=""/>
          </v:shape>
          <o:OLEObject Type="Embed" ProgID="Equation.DSMT4" ShapeID="_x0000_i1083" DrawAspect="Content" ObjectID="_1644067780" r:id="rId121"/>
        </w:object>
      </w:r>
    </w:p>
    <w:p w:rsidR="00B2109A" w:rsidRP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d vuông góc với đường thẳng </w:t>
      </w:r>
      <w:r w:rsidRPr="00B2109A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84" type="#_x0000_t75" style="width:93.9pt;height:17.55pt" o:ole="">
            <v:imagedata r:id="rId122" o:title=""/>
          </v:shape>
          <o:OLEObject Type="Embed" ProgID="Equation.DSMT4" ShapeID="_x0000_i1084" DrawAspect="Content" ObjectID="_1644067781" r:id="rId1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tiếp xúc với </w:t>
      </w:r>
      <w:r w:rsidRPr="00B2109A">
        <w:rPr>
          <w:rFonts w:ascii="Times New Roman" w:hAnsi="Times New Roman" w:cs="Times New Roman"/>
          <w:position w:val="-24"/>
          <w:sz w:val="28"/>
          <w:szCs w:val="28"/>
        </w:rPr>
        <w:object w:dxaOrig="1200" w:dyaOrig="660">
          <v:shape id="_x0000_i1085" type="#_x0000_t75" style="width:68.85pt;height:36.95pt" o:ole="">
            <v:imagedata r:id="rId124" o:title=""/>
          </v:shape>
          <o:OLEObject Type="Embed" ProgID="Equation.DSMT4" ShapeID="_x0000_i1085" DrawAspect="Content" ObjectID="_1644067782" r:id="rId125"/>
        </w:object>
      </w:r>
    </w:p>
    <w:p w:rsidR="00B2109A" w:rsidRPr="00B2109A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d tiếp xúc với </w:t>
      </w: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86" type="#_x0000_t75" style="width:71.35pt;height:22.55pt" o:ole="">
            <v:imagedata r:id="rId126" o:title=""/>
          </v:shape>
          <o:OLEObject Type="Embed" ProgID="Equation.DSMT4" ShapeID="_x0000_i1086" DrawAspect="Content" ObjectID="_1644067783" r:id="rId1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ại điểm </w:t>
      </w:r>
      <w:r w:rsidRPr="00B2109A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87" type="#_x0000_t75" style="width:43.2pt;height:22.55pt" o:ole="">
            <v:imagedata r:id="rId128" o:title=""/>
          </v:shape>
          <o:OLEObject Type="Embed" ProgID="Equation.DSMT4" ShapeID="_x0000_i1087" DrawAspect="Content" ObjectID="_1644067784" r:id="rId1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2109A" w:rsidRPr="002431A2" w:rsidRDefault="00B2109A" w:rsidP="00FA2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2109A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Gọi phương trình đường thẳng d có dạng: </w:t>
      </w:r>
      <w:r w:rsidRPr="002071A6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88" type="#_x0000_t75" style="width:58.25pt;height:17.55pt" o:ole="">
            <v:imagedata r:id="rId130" o:title=""/>
          </v:shape>
          <o:OLEObject Type="Embed" ProgID="Equation.DSMT4" ShapeID="_x0000_i1088" DrawAspect="Content" ObjectID="_1644067785" r:id="rId131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ì </w:t>
      </w:r>
      <w:r w:rsidRPr="002071A6">
        <w:rPr>
          <w:rFonts w:ascii="Times New Roman" w:hAnsi="Times New Roman" w:cs="Times New Roman"/>
          <w:position w:val="-28"/>
          <w:sz w:val="28"/>
          <w:szCs w:val="28"/>
        </w:rPr>
        <w:object w:dxaOrig="2160" w:dyaOrig="680">
          <v:shape id="_x0000_i1089" type="#_x0000_t75" style="width:123.35pt;height:38.2pt" o:ole="">
            <v:imagedata r:id="rId132" o:title=""/>
          </v:shape>
          <o:OLEObject Type="Embed" ProgID="Equation.DSMT4" ShapeID="_x0000_i1089" DrawAspect="Content" ObjectID="_1644067786" r:id="rId1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Do </w:t>
      </w:r>
      <w:r w:rsidRPr="002071A6">
        <w:rPr>
          <w:rFonts w:ascii="Times New Roman" w:hAnsi="Times New Roman" w:cs="Times New Roman"/>
          <w:position w:val="-46"/>
          <w:sz w:val="28"/>
          <w:szCs w:val="28"/>
        </w:rPr>
        <w:object w:dxaOrig="4520" w:dyaOrig="1040">
          <v:shape id="_x0000_i1090" type="#_x0000_t75" style="width:258.55pt;height:57.6pt" o:ole="">
            <v:imagedata r:id="rId134" o:title=""/>
          </v:shape>
          <o:OLEObject Type="Embed" ProgID="Equation.DSMT4" ShapeID="_x0000_i1090" DrawAspect="Content" ObjectID="_1644067787" r:id="rId135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Vì </w:t>
      </w:r>
      <w:r w:rsidRPr="002071A6">
        <w:rPr>
          <w:rFonts w:ascii="Times New Roman" w:hAnsi="Times New Roman" w:cs="Times New Roman"/>
          <w:position w:val="-10"/>
          <w:sz w:val="28"/>
          <w:szCs w:val="28"/>
        </w:rPr>
        <w:object w:dxaOrig="2400" w:dyaOrig="320">
          <v:shape id="_x0000_i1091" type="#_x0000_t75" style="width:137.1pt;height:17.55pt" o:ole="">
            <v:imagedata r:id="rId136" o:title=""/>
          </v:shape>
          <o:OLEObject Type="Embed" ProgID="Equation.DSMT4" ShapeID="_x0000_i1091" DrawAspect="Content" ObjectID="_1644067788" r:id="rId137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hoành độ giao điểm của d và (P) là: </w:t>
      </w:r>
      <w:r w:rsidRPr="002071A6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092" type="#_x0000_t75" style="width:89.55pt;height:17.55pt" o:ole="">
            <v:imagedata r:id="rId138" o:title=""/>
          </v:shape>
          <o:OLEObject Type="Embed" ProgID="Equation.DSMT4" ShapeID="_x0000_i1092" DrawAspect="Content" ObjectID="_1644067789" r:id="rId139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d tiếp xúc với (P) nên </w:t>
      </w:r>
      <w:r w:rsidRPr="002071A6">
        <w:rPr>
          <w:rFonts w:ascii="Times New Roman" w:hAnsi="Times New Roman" w:cs="Times New Roman"/>
          <w:position w:val="-24"/>
          <w:sz w:val="28"/>
          <w:szCs w:val="28"/>
        </w:rPr>
        <w:object w:dxaOrig="2400" w:dyaOrig="620">
          <v:shape id="_x0000_i1093" type="#_x0000_t75" style="width:137.1pt;height:34.45pt" o:ole="">
            <v:imagedata r:id="rId140" o:title=""/>
          </v:shape>
          <o:OLEObject Type="Embed" ProgID="Equation.DSMT4" ShapeID="_x0000_i1093" DrawAspect="Content" ObjectID="_1644067790" r:id="rId141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Phương trình hoành độ giao điểm của d và (P) là: </w:t>
      </w:r>
      <w:r w:rsidRPr="002071A6">
        <w:rPr>
          <w:rFonts w:ascii="Times New Roman" w:hAnsi="Times New Roman" w:cs="Times New Roman"/>
          <w:position w:val="-6"/>
          <w:sz w:val="28"/>
          <w:szCs w:val="28"/>
        </w:rPr>
        <w:object w:dxaOrig="1540" w:dyaOrig="320">
          <v:shape id="_x0000_i1094" type="#_x0000_t75" style="width:88.3pt;height:17.55pt" o:ole="">
            <v:imagedata r:id="rId142" o:title=""/>
          </v:shape>
          <o:OLEObject Type="Embed" ProgID="Equation.DSMT4" ShapeID="_x0000_i1094" DrawAspect="Content" ObjectID="_1644067791" r:id="rId143"/>
        </w:object>
      </w:r>
    </w:p>
    <w:p w:rsidR="00B2109A" w:rsidRPr="002E2FE9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d tiếp xúc với (P) tại điểm </w:t>
      </w:r>
      <w:r w:rsidRPr="002071A6">
        <w:rPr>
          <w:rFonts w:ascii="Times New Roman" w:hAnsi="Times New Roman" w:cs="Times New Roman"/>
          <w:position w:val="-30"/>
          <w:sz w:val="28"/>
          <w:szCs w:val="28"/>
        </w:rPr>
        <w:object w:dxaOrig="3580" w:dyaOrig="720">
          <v:shape id="_x0000_i1095" type="#_x0000_t75" style="width:205.35pt;height:40.05pt" o:ole="">
            <v:imagedata r:id="rId144" o:title=""/>
          </v:shape>
          <o:OLEObject Type="Embed" ProgID="Equation.DSMT4" ShapeID="_x0000_i1095" DrawAspect="Content" ObjectID="_1644067792" r:id="rId1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2109A" w:rsidRPr="00252425" w:rsidRDefault="002E2FE9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B2109A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2109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 </w:t>
      </w:r>
      <w:r w:rsidR="00B2109A" w:rsidRPr="00252425">
        <w:rPr>
          <w:rFonts w:ascii="Times New Roman" w:hAnsi="Times New Roman" w:cs="Times New Roman"/>
          <w:position w:val="-10"/>
          <w:sz w:val="28"/>
          <w:szCs w:val="28"/>
        </w:rPr>
        <w:object w:dxaOrig="1260" w:dyaOrig="360">
          <v:shape id="_x0000_i1096" type="#_x0000_t75" style="width:1in;height:20.65pt" o:ole="">
            <v:imagedata r:id="rId146" o:title=""/>
          </v:shape>
          <o:OLEObject Type="Embed" ProgID="Equation.DSMT4" ShapeID="_x0000_i1096" DrawAspect="Content" ObjectID="_1644067793" r:id="rId147"/>
        </w:object>
      </w:r>
      <w:r w:rsidR="00B2109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và đường thẳng d đi qua điểm </w:t>
      </w:r>
      <w:r w:rsidR="00B2109A" w:rsidRPr="00252425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97" type="#_x0000_t75" style="width:52.6pt;height:18.15pt" o:ole="">
            <v:imagedata r:id="rId148" o:title=""/>
          </v:shape>
          <o:OLEObject Type="Embed" ProgID="Equation.DSMT4" ShapeID="_x0000_i1097" DrawAspect="Content" ObjectID="_1644067794" r:id="rId149"/>
        </w:object>
      </w:r>
      <w:r w:rsidR="00B2109A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ó hệ số góc k        </w:t>
      </w:r>
    </w:p>
    <w:p w:rsidR="00B2109A" w:rsidRPr="00252425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a. Viết phương trình đường thẳng d và chứng minh với mọi giá trị của k thì d luôn cắt (P) tại hai điểm phân biệt A và B</w:t>
      </w:r>
    </w:p>
    <w:p w:rsidR="00B2109A" w:rsidRPr="00252425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Gọi hoành độ của A, B lần lượt là </w:t>
      </w:r>
      <w:r w:rsidRPr="0025242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98" type="#_x0000_t75" style="width:30.7pt;height:20.65pt" o:ole="">
            <v:imagedata r:id="rId150" o:title=""/>
          </v:shape>
          <o:OLEObject Type="Embed" ProgID="Equation.DSMT4" ShapeID="_x0000_i1098" DrawAspect="Content" ObjectID="_1644067795" r:id="rId151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. Chứng minh rằng </w:t>
      </w: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099" type="#_x0000_t75" style="width:63.85pt;height:22.55pt" o:ole="">
            <v:imagedata r:id="rId152" o:title=""/>
          </v:shape>
          <o:OLEObject Type="Embed" ProgID="Equation.DSMT4" ShapeID="_x0000_i1099" DrawAspect="Content" ObjectID="_1644067796" r:id="rId153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B2109A" w:rsidRPr="00252425" w:rsidRDefault="00B2109A" w:rsidP="00B2109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c. Chứng minh </w:t>
      </w:r>
      <w:r w:rsidRPr="00252425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00" type="#_x0000_t75" style="width:40.05pt;height:15.65pt" o:ole="">
            <v:imagedata r:id="rId154" o:title=""/>
          </v:shape>
          <o:OLEObject Type="Embed" ProgID="Equation.DSMT4" ShapeID="_x0000_i1100" DrawAspect="Content" ObjectID="_1644067797" r:id="rId155"/>
        </w:object>
      </w: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vuông.   </w:t>
      </w:r>
    </w:p>
    <w:p w:rsidR="00B2109A" w:rsidRPr="002431A2" w:rsidRDefault="00B2109A" w:rsidP="00B210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2109A" w:rsidRPr="00252425" w:rsidRDefault="00B2109A" w:rsidP="00B2109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Ta có d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101" type="#_x0000_t75" style="width:54.45pt;height:18.15pt" o:ole="">
            <v:imagedata r:id="rId156" o:title=""/>
          </v:shape>
          <o:OLEObject Type="Embed" ProgID="Equation.DSMT4" ShapeID="_x0000_i1101" DrawAspect="Content" ObjectID="_1644067798" r:id="rId157"/>
        </w:object>
      </w:r>
    </w:p>
    <w:p w:rsidR="00B2109A" w:rsidRPr="00252425" w:rsidRDefault="00B2109A" w:rsidP="00B2109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Phương trình hoành độ giao điểm của d và (P) là: </w:t>
      </w:r>
      <w:r w:rsidRPr="00252425">
        <w:rPr>
          <w:rFonts w:ascii="Times New Roman" w:hAnsi="Times New Roman" w:cs="Times New Roman"/>
          <w:position w:val="-10"/>
          <w:sz w:val="28"/>
          <w:szCs w:val="28"/>
        </w:rPr>
        <w:object w:dxaOrig="3920" w:dyaOrig="360">
          <v:shape id="_x0000_i1102" type="#_x0000_t75" style="width:222.9pt;height:20.65pt" o:ole="">
            <v:imagedata r:id="rId158" o:title=""/>
          </v:shape>
          <o:OLEObject Type="Embed" ProgID="Equation.DSMT4" ShapeID="_x0000_i1102" DrawAspect="Content" ObjectID="_1644067799" r:id="rId159"/>
        </w:object>
      </w:r>
    </w:p>
    <w:p w:rsidR="00B2109A" w:rsidRPr="00252425" w:rsidRDefault="00B2109A" w:rsidP="00B2109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252425">
        <w:rPr>
          <w:rFonts w:ascii="Times New Roman" w:hAnsi="Times New Roman" w:cs="Times New Roman"/>
          <w:position w:val="-14"/>
          <w:sz w:val="28"/>
          <w:szCs w:val="28"/>
        </w:rPr>
        <w:object w:dxaOrig="3400" w:dyaOrig="440">
          <v:shape id="_x0000_i1103" type="#_x0000_t75" style="width:193.45pt;height:25.05pt" o:ole="">
            <v:imagedata r:id="rId160" o:title=""/>
          </v:shape>
          <o:OLEObject Type="Embed" ProgID="Equation.DSMT4" ShapeID="_x0000_i1103" DrawAspect="Content" ObjectID="_1644067800" r:id="rId161"/>
        </w:object>
      </w:r>
    </w:p>
    <w:p w:rsidR="00B2109A" w:rsidRPr="00252425" w:rsidRDefault="00B2109A" w:rsidP="00B2109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>c. Sử dụng pytago đảo.</w:t>
      </w:r>
    </w:p>
    <w:p w:rsidR="00FA26E9" w:rsidRPr="00FA26E9" w:rsidRDefault="002E2F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FA26E9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A26E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 </w:t>
      </w:r>
      <w:r w:rsidR="00FA26E9" w:rsidRPr="00FA26E9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104" type="#_x0000_t75" style="width:110.2pt;height:22.55pt" o:ole="">
            <v:imagedata r:id="rId162" o:title=""/>
          </v:shape>
          <o:OLEObject Type="Embed" ProgID="Equation.DSMT4" ShapeID="_x0000_i1104" DrawAspect="Content" ObjectID="_1644067801" r:id="rId163"/>
        </w:object>
      </w:r>
      <w:r w:rsidR="00FA26E9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FA26E9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FA26E9" w:rsidRPr="00FA26E9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105" type="#_x0000_t75" style="width:38.2pt;height:34.45pt" o:ole="">
            <v:imagedata r:id="rId164" o:title=""/>
          </v:shape>
          <o:OLEObject Type="Embed" ProgID="Equation.DSMT4" ShapeID="_x0000_i1105" DrawAspect="Content" ObjectID="_1644067802" r:id="rId165"/>
        </w:object>
      </w:r>
      <w:r w:rsidR="00FA26E9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A26E9" w:rsidRPr="00FA26E9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ác định tham số m biết đồ thị hàm số đi qua </w:t>
      </w:r>
      <w:r w:rsidRPr="00FA26E9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106" type="#_x0000_t75" style="width:45.7pt;height:22.55pt" o:ole="">
            <v:imagedata r:id="rId166" o:title=""/>
          </v:shape>
          <o:OLEObject Type="Embed" ProgID="Equation.DSMT4" ShapeID="_x0000_i1106" DrawAspect="Content" ObjectID="_1644067803" r:id="rId16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ẽ đồ thị hàm số vớà tìm được</w:t>
      </w:r>
    </w:p>
    <w:p w:rsidR="00FA26E9" w:rsidRPr="00FA26E9" w:rsidRDefault="00FA26E9" w:rsidP="00FA26E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>Một đường thẳng song song với trục hoành, cắt trục tung tại điểm có tung độ là 4, cắt (P) tại 2 điểm A và B. Tính diện tích tam giác AOB.</w:t>
      </w:r>
    </w:p>
    <w:p w:rsidR="00FA26E9" w:rsidRPr="002431A2" w:rsidRDefault="00FA26E9" w:rsidP="00FA26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2109A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ay tạo độ điểm A vào phương trình (P) ta tìm được </w:t>
      </w:r>
      <w:r w:rsidRPr="002071A6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107" type="#_x0000_t75" style="width:127.1pt;height:34.45pt" o:ole="">
            <v:imagedata r:id="rId168" o:title=""/>
          </v:shape>
          <o:OLEObject Type="Embed" ProgID="Equation.DSMT4" ShapeID="_x0000_i1107" DrawAspect="Content" ObjectID="_1644067804" r:id="rId169"/>
        </w:object>
      </w:r>
    </w:p>
    <w:p w:rsidR="002071A6" w:rsidRDefault="002071A6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được </w:t>
      </w:r>
      <w:r w:rsidRPr="002071A6">
        <w:rPr>
          <w:rFonts w:ascii="Times New Roman" w:hAnsi="Times New Roman" w:cs="Times New Roman"/>
          <w:position w:val="-18"/>
          <w:sz w:val="28"/>
          <w:szCs w:val="28"/>
        </w:rPr>
        <w:object w:dxaOrig="1200" w:dyaOrig="480">
          <v:shape id="_x0000_i1108" type="#_x0000_t75" style="width:68.85pt;height:26.3pt" o:ole="">
            <v:imagedata r:id="rId170" o:title=""/>
          </v:shape>
          <o:OLEObject Type="Embed" ProgID="Equation.DSMT4" ShapeID="_x0000_i1108" DrawAspect="Content" ObjectID="_1644067805" r:id="rId17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2071A6">
        <w:rPr>
          <w:rFonts w:ascii="Times New Roman" w:hAnsi="Times New Roman" w:cs="Times New Roman"/>
          <w:position w:val="-24"/>
          <w:sz w:val="28"/>
          <w:szCs w:val="28"/>
        </w:rPr>
        <w:object w:dxaOrig="4700" w:dyaOrig="620">
          <v:shape id="_x0000_i1109" type="#_x0000_t75" style="width:269.2pt;height:34.45pt" o:ole="">
            <v:imagedata r:id="rId172" o:title=""/>
          </v:shape>
          <o:OLEObject Type="Embed" ProgID="Equation.DSMT4" ShapeID="_x0000_i1109" DrawAspect="Content" ObjectID="_1644067806" r:id="rId1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đvdt)</w:t>
      </w:r>
    </w:p>
    <w:p w:rsidR="00B06DD2" w:rsidRPr="00FA26E9" w:rsidRDefault="002E2FE9" w:rsidP="00B06DD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B06DD2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06DD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Cho parabol </w:t>
      </w:r>
      <w:r w:rsidR="00B06DD2" w:rsidRPr="00B06DD2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110" type="#_x0000_t75" style="width:67.6pt;height:36.95pt" o:ole="">
            <v:imagedata r:id="rId174" o:title=""/>
          </v:shape>
          <o:OLEObject Type="Embed" ProgID="Equation.DSMT4" ShapeID="_x0000_i1110" DrawAspect="Content" ObjectID="_1644067807" r:id="rId175"/>
        </w:object>
      </w:r>
      <w:r w:rsidR="00B06DD2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06DD2">
        <w:rPr>
          <w:rFonts w:ascii="Times New Roman" w:hAnsi="Times New Roman" w:cs="Times New Roman"/>
          <w:sz w:val="28"/>
          <w:szCs w:val="28"/>
          <w:lang w:val="vi-VN"/>
        </w:rPr>
        <w:t xml:space="preserve">và đường thẳng </w:t>
      </w:r>
      <w:r w:rsidR="00B06DD2" w:rsidRPr="00B06DD2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111" type="#_x0000_t75" style="width:78.25pt;height:17.55pt" o:ole="">
            <v:imagedata r:id="rId176" o:title=""/>
          </v:shape>
          <o:OLEObject Type="Embed" ProgID="Equation.DSMT4" ShapeID="_x0000_i1111" DrawAspect="Content" ObjectID="_1644067808" r:id="rId177"/>
        </w:object>
      </w:r>
      <w:r w:rsidR="00B06DD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06DD2" w:rsidRPr="00FA26E9" w:rsidRDefault="00B06DD2" w:rsidP="00B06DD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>Chứng minh d luôn cắt (P) tại hai điểm phân biệt A và B</w:t>
      </w:r>
    </w:p>
    <w:p w:rsidR="00B06DD2" w:rsidRPr="00B06DD2" w:rsidRDefault="00B06DD2" w:rsidP="00B06DD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ác định m để AB nhỏ nhất. Tính diện tích </w:t>
      </w:r>
      <w:r w:rsidRPr="00B06DD2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12" type="#_x0000_t75" style="width:40.05pt;height:15.65pt" o:ole="">
            <v:imagedata r:id="rId178" o:title=""/>
          </v:shape>
          <o:OLEObject Type="Embed" ProgID="Equation.DSMT4" ShapeID="_x0000_i1112" DrawAspect="Content" ObjectID="_1644067809" r:id="rId1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 vừa tìm được.</w:t>
      </w:r>
    </w:p>
    <w:p w:rsidR="00B06DD2" w:rsidRPr="002431A2" w:rsidRDefault="00B06DD2" w:rsidP="00B06D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A26E9" w:rsidRPr="00B06DD2" w:rsidRDefault="00B06DD2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rình hoành độ giao điểm của (P) và d là: </w:t>
      </w:r>
      <w:r w:rsidRPr="00B06DD2">
        <w:rPr>
          <w:rFonts w:ascii="Times New Roman" w:hAnsi="Times New Roman" w:cs="Times New Roman"/>
          <w:position w:val="-24"/>
          <w:sz w:val="28"/>
          <w:szCs w:val="28"/>
        </w:rPr>
        <w:object w:dxaOrig="1680" w:dyaOrig="620">
          <v:shape id="_x0000_i1113" type="#_x0000_t75" style="width:97.05pt;height:34.45pt" o:ole="">
            <v:imagedata r:id="rId180" o:title=""/>
          </v:shape>
          <o:OLEObject Type="Embed" ProgID="Equation.DSMT4" ShapeID="_x0000_i1113" DrawAspect="Content" ObjectID="_1644067810" r:id="rId181"/>
        </w:object>
      </w:r>
    </w:p>
    <w:p w:rsidR="00FA26E9" w:rsidRDefault="00B06DD2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</w:t>
      </w:r>
      <w:r w:rsidRPr="00B06DD2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14" type="#_x0000_t75" style="width:82pt;height:17.55pt" o:ole="">
            <v:imagedata r:id="rId182" o:title=""/>
          </v:shape>
          <o:OLEObject Type="Embed" ProgID="Equation.DSMT4" ShapeID="_x0000_i1114" DrawAspect="Content" ObjectID="_1644067811" r:id="rId1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d luôn cắt (P) tại hai điểm phân biệt A và B.</w:t>
      </w:r>
    </w:p>
    <w:p w:rsidR="00B06DD2" w:rsidRDefault="00B06DD2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Gọi </w:t>
      </w:r>
      <w:r w:rsidRPr="00B06DD2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15" type="#_x0000_t75" style="width:31.3pt;height:20.65pt" o:ole="">
            <v:imagedata r:id="rId184" o:title=""/>
          </v:shape>
          <o:OLEObject Type="Embed" ProgID="Equation.DSMT4" ShapeID="_x0000_i1115" DrawAspect="Content" ObjectID="_1644067812" r:id="rId1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 hoành độ giao điểm </w:t>
      </w:r>
    </w:p>
    <w:p w:rsidR="00B06DD2" w:rsidRDefault="00B06DD2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06DD2">
        <w:rPr>
          <w:rFonts w:ascii="Times New Roman" w:hAnsi="Times New Roman" w:cs="Times New Roman"/>
          <w:position w:val="-14"/>
          <w:sz w:val="28"/>
          <w:szCs w:val="28"/>
        </w:rPr>
        <w:object w:dxaOrig="5520" w:dyaOrig="400">
          <v:shape id="_x0000_i1116" type="#_x0000_t75" style="width:318.7pt;height:22.55pt" o:ole="">
            <v:imagedata r:id="rId186" o:title=""/>
          </v:shape>
          <o:OLEObject Type="Embed" ProgID="Equation.DSMT4" ShapeID="_x0000_i1116" DrawAspect="Content" ObjectID="_1644067813" r:id="rId187"/>
        </w:object>
      </w:r>
    </w:p>
    <w:p w:rsidR="00B06DD2" w:rsidRPr="00B06DD2" w:rsidRDefault="00B06DD2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B06DD2">
        <w:rPr>
          <w:rFonts w:ascii="Times New Roman" w:hAnsi="Times New Roman" w:cs="Times New Roman"/>
          <w:position w:val="-18"/>
          <w:sz w:val="28"/>
          <w:szCs w:val="28"/>
        </w:rPr>
        <w:object w:dxaOrig="4000" w:dyaOrig="520">
          <v:shape id="_x0000_i1117" type="#_x0000_t75" style="width:230.4pt;height:29.45pt" o:ole="">
            <v:imagedata r:id="rId188" o:title=""/>
          </v:shape>
          <o:OLEObject Type="Embed" ProgID="Equation.DSMT4" ShapeID="_x0000_i1117" DrawAspect="Content" ObjectID="_1644067814" r:id="rId1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ại </w:t>
      </w:r>
      <w:r w:rsidRPr="00B06DD2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18" type="#_x0000_t75" style="width:103.95pt;height:20.65pt" o:ole="">
            <v:imagedata r:id="rId190" o:title=""/>
          </v:shape>
          <o:OLEObject Type="Embed" ProgID="Equation.DSMT4" ShapeID="_x0000_i1118" DrawAspect="Content" ObjectID="_1644067815" r:id="rId191"/>
        </w:object>
      </w:r>
    </w:p>
    <w:p w:rsidR="00C477A4" w:rsidRDefault="002E2FE9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9</w:t>
      </w:r>
      <w:r w:rsidR="00C477A4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477A4">
        <w:rPr>
          <w:rFonts w:ascii="Times New Roman" w:hAnsi="Times New Roman" w:cs="Times New Roman"/>
          <w:sz w:val="28"/>
          <w:szCs w:val="28"/>
          <w:lang w:val="nl-NL"/>
        </w:rPr>
        <w:t xml:space="preserve"> Cho hàm số</w:t>
      </w:r>
      <w:r w:rsidR="00C477A4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477A4" w:rsidRPr="00C477A4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119" type="#_x0000_t75" style="width:46.35pt;height:19.4pt" o:ole="">
            <v:imagedata r:id="rId192" o:title=""/>
          </v:shape>
          <o:OLEObject Type="Embed" ProgID="Equation.DSMT4" ShapeID="_x0000_i1119" DrawAspect="Content" ObjectID="_1644067816" r:id="rId193"/>
        </w:object>
      </w:r>
      <w:r w:rsidR="00C477A4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có đồ thị là </w:t>
      </w:r>
      <w:r w:rsidR="00C477A4" w:rsidRPr="00C477A4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120" type="#_x0000_t75" style="width:24.4pt;height:22.55pt" o:ole="">
            <v:imagedata r:id="rId194" o:title=""/>
          </v:shape>
          <o:OLEObject Type="Embed" ProgID="Equation.DSMT4" ShapeID="_x0000_i1120" DrawAspect="Content" ObjectID="_1644067817" r:id="rId195"/>
        </w:objec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 và đường thẳng d đi qua </w:t>
      </w:r>
      <w:r w:rsidR="00C477A4" w:rsidRPr="00C477A4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121" type="#_x0000_t75" style="width:61.35pt;height:22.55pt" o:ole="">
            <v:imagedata r:id="rId196" o:title=""/>
          </v:shape>
          <o:OLEObject Type="Embed" ProgID="Equation.DSMT4" ShapeID="_x0000_i1121" DrawAspect="Content" ObjectID="_1644067818" r:id="rId197"/>
        </w:objec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 và có hệ số góc k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Viết phương trình đường thẳng d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các giá trị của k để </w:t>
      </w:r>
      <w:r w:rsidRPr="00C477A4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122" type="#_x0000_t75" style="width:24.4pt;height:22.55pt" o:ole="">
            <v:imagedata r:id="rId194" o:title=""/>
          </v:shape>
          <o:OLEObject Type="Embed" ProgID="Equation.DSMT4" ShapeID="_x0000_i1122" DrawAspect="Content" ObjectID="_1644067819" r:id="rId19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d cắt nhau tại hai điểm phân biệt A, B nằm về hai phía của trục tung</w:t>
      </w:r>
    </w:p>
    <w:p w:rsidR="00C477A4" w:rsidRP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Gọi </w:t>
      </w:r>
      <w:r w:rsidRPr="00C477A4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123" type="#_x0000_t75" style="width:114.55pt;height:22.55pt" o:ole="">
            <v:imagedata r:id="rId199" o:title=""/>
          </v:shape>
          <o:OLEObject Type="Embed" ProgID="Equation.DSMT4" ShapeID="_x0000_i1123" DrawAspect="Content" ObjectID="_1644067820" r:id="rId20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k để biểu thức </w:t>
      </w:r>
      <w:r w:rsidRPr="00C477A4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124" type="#_x0000_t75" style="width:109.55pt;height:19.4pt" o:ole="">
            <v:imagedata r:id="rId201" o:title=""/>
          </v:shape>
          <o:OLEObject Type="Embed" ProgID="Equation.DSMT4" ShapeID="_x0000_i1124" DrawAspect="Content" ObjectID="_1644067821" r:id="rId20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ạt giá trị lớn nhất.</w:t>
      </w:r>
    </w:p>
    <w:p w:rsidR="00C477A4" w:rsidRPr="002431A2" w:rsidRDefault="00C477A4" w:rsidP="00C477A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A26E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tìm được </w:t>
      </w:r>
      <w:r w:rsidRPr="00C477A4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125" type="#_x0000_t75" style="width:93.3pt;height:17.55pt" o:ole="">
            <v:imagedata r:id="rId203" o:title=""/>
          </v:shape>
          <o:OLEObject Type="Embed" ProgID="Equation.DSMT4" ShapeID="_x0000_i1125" DrawAspect="Content" ObjectID="_1644067822" r:id="rId204"/>
        </w:object>
      </w:r>
    </w:p>
    <w:p w:rsidR="00806369" w:rsidRP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Phương trình hoành độ giao điểm cảu (P) và d là: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126" type="#_x0000_t75" style="width:101.45pt;height:17.55pt" o:ole="">
            <v:imagedata r:id="rId205" o:title=""/>
          </v:shape>
          <o:OLEObject Type="Embed" ProgID="Equation.DSMT4" ShapeID="_x0000_i1126" DrawAspect="Content" ObjectID="_1644067823" r:id="rId206"/>
        </w:object>
      </w:r>
    </w:p>
    <w:p w:rsidR="00FA26E9" w:rsidRP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 a, c trái dấu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27" type="#_x0000_t75" style="width:49.45pt;height:15.65pt" o:ole="">
            <v:imagedata r:id="rId207" o:title=""/>
          </v:shape>
          <o:OLEObject Type="Embed" ProgID="Equation.DSMT4" ShapeID="_x0000_i1127" DrawAspect="Content" ObjectID="_1644067824" r:id="rId208"/>
        </w:object>
      </w:r>
    </w:p>
    <w:p w:rsidR="00C477A4" w:rsidRP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806369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128" type="#_x0000_t75" style="width:141.5pt;height:34.45pt" o:ole="">
            <v:imagedata r:id="rId209" o:title=""/>
          </v:shape>
          <o:OLEObject Type="Embed" ProgID="Equation.DSMT4" ShapeID="_x0000_i1128" DrawAspect="Content" ObjectID="_1644067825" r:id="rId210"/>
        </w:object>
      </w:r>
    </w:p>
    <w:p w:rsidR="00C477A4" w:rsidRPr="00C477A4" w:rsidRDefault="002E2FE9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C477A4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477A4">
        <w:rPr>
          <w:rFonts w:ascii="Times New Roman" w:hAnsi="Times New Roman" w:cs="Times New Roman"/>
          <w:sz w:val="28"/>
          <w:szCs w:val="28"/>
          <w:lang w:val="nl-NL"/>
        </w:rPr>
        <w:t xml:space="preserve"> Cho parabol</w:t>
      </w:r>
      <w:r w:rsidR="00C477A4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477A4" w:rsidRPr="00C477A4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129" type="#_x0000_t75" style="width:64.5pt;height:22.55pt" o:ole="">
            <v:imagedata r:id="rId211" o:title=""/>
          </v:shape>
          <o:OLEObject Type="Embed" ProgID="Equation.DSMT4" ShapeID="_x0000_i1129" DrawAspect="Content" ObjectID="_1644067826" r:id="rId212"/>
        </w:object>
      </w:r>
      <w:r w:rsidR="00C477A4" w:rsidRPr="0025242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và đường thẳng </w:t>
      </w:r>
      <w:r w:rsidR="00C477A4" w:rsidRPr="00C477A4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130" type="#_x0000_t75" style="width:76.4pt;height:17.55pt" o:ole="">
            <v:imagedata r:id="rId213" o:title=""/>
          </v:shape>
          <o:OLEObject Type="Embed" ProgID="Equation.DSMT4" ShapeID="_x0000_i1130" DrawAspect="Content" ObjectID="_1644067827" r:id="rId214"/>
        </w:objec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 (m là tham số)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ẽ (P) và d khi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31" type="#_x0000_t75" style="width:31.95pt;height:15.65pt" o:ole="">
            <v:imagedata r:id="rId215" o:title=""/>
          </v:shape>
          <o:OLEObject Type="Embed" ProgID="Equation.DSMT4" ShapeID="_x0000_i1131" DrawAspect="Content" ObjectID="_1644067828" r:id="rId216"/>
        </w:objec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Chứng minh với mọi giá trị của m, d luôn đi qua một điểm cố định và luôn cắt (P) tại hai điểm phân biệt A, B</w:t>
      </w:r>
    </w:p>
    <w:p w:rsidR="00C477A4" w:rsidRP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Tìm các giá trị của m để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32" type="#_x0000_t75" style="width:40.05pt;height:15.65pt" o:ole="">
            <v:imagedata r:id="rId217" o:title=""/>
          </v:shape>
          <o:OLEObject Type="Embed" ProgID="Equation.DSMT4" ShapeID="_x0000_i1132" DrawAspect="Content" ObjectID="_1644067829" r:id="rId2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diện tích bằng 2 (đơn vị diện tích).</w:t>
      </w:r>
    </w:p>
    <w:p w:rsidR="00C477A4" w:rsidRPr="002431A2" w:rsidRDefault="00C477A4" w:rsidP="00C477A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477A4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Khi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33" type="#_x0000_t75" style="width:31.95pt;height:15.65pt" o:ole="">
            <v:imagedata r:id="rId215" o:title=""/>
          </v:shape>
          <o:OLEObject Type="Embed" ProgID="Equation.DSMT4" ShapeID="_x0000_i1133" DrawAspect="Content" ObjectID="_1644067830" r:id="rId2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806369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134" type="#_x0000_t75" style="width:66.35pt;height:17.55pt" o:ole="">
            <v:imagedata r:id="rId220" o:title=""/>
          </v:shape>
          <o:OLEObject Type="Embed" ProgID="Equation.DSMT4" ShapeID="_x0000_i1134" DrawAspect="Content" ObjectID="_1644067831" r:id="rId221"/>
        </w:object>
      </w:r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d luôn đi qua điểm cố định </w:t>
      </w:r>
      <w:r w:rsidRPr="00806369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135" type="#_x0000_t75" style="width:46.35pt;height:22.55pt" o:ole="">
            <v:imagedata r:id="rId222" o:title=""/>
          </v:shape>
          <o:OLEObject Type="Embed" ProgID="Equation.DSMT4" ShapeID="_x0000_i1135" DrawAspect="Content" ObjectID="_1644067832" r:id="rId223"/>
        </w:object>
      </w:r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hoành độ giao điểm của (P) và d có a, c trái dấu hoặc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136" type="#_x0000_t75" style="width:100.8pt;height:17.55pt" o:ole="">
            <v:imagedata r:id="rId224" o:title=""/>
          </v:shape>
          <o:OLEObject Type="Embed" ProgID="Equation.DSMT4" ShapeID="_x0000_i1136" DrawAspect="Content" ObjectID="_1644067833" r:id="rId225"/>
        </w:object>
      </w:r>
    </w:p>
    <w:p w:rsidR="00732F73" w:rsidRPr="002E2FE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Ta tìm được </w:t>
      </w:r>
      <w:r w:rsidRPr="00806369">
        <w:rPr>
          <w:rFonts w:ascii="Times New Roman" w:hAnsi="Times New Roman" w:cs="Times New Roman"/>
          <w:position w:val="-8"/>
          <w:sz w:val="28"/>
          <w:szCs w:val="28"/>
        </w:rPr>
        <w:object w:dxaOrig="1040" w:dyaOrig="360">
          <v:shape id="_x0000_i1137" type="#_x0000_t75" style="width:59.5pt;height:19.4pt" o:ole="">
            <v:imagedata r:id="rId226" o:title=""/>
          </v:shape>
          <o:OLEObject Type="Embed" ProgID="Equation.DSMT4" ShapeID="_x0000_i1137" DrawAspect="Content" ObjectID="_1644067834" r:id="rId227"/>
        </w:object>
      </w:r>
    </w:p>
    <w:p w:rsidR="00C477A4" w:rsidRPr="00C477A4" w:rsidRDefault="002E2FE9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C477A4" w:rsidRPr="0025242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477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="00C477A4" w:rsidRPr="00C477A4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138" type="#_x0000_t75" style="width:128.95pt;height:22.55pt" o:ole="">
            <v:imagedata r:id="rId228" o:title=""/>
          </v:shape>
          <o:OLEObject Type="Embed" ProgID="Equation.DSMT4" ShapeID="_x0000_i1138" DrawAspect="Content" ObjectID="_1644067835" r:id="rId229"/>
        </w:object>
      </w:r>
      <w:r w:rsidR="00C477A4">
        <w:rPr>
          <w:rFonts w:ascii="Times New Roman" w:hAnsi="Times New Roman" w:cs="Times New Roman"/>
          <w:sz w:val="28"/>
          <w:szCs w:val="28"/>
          <w:lang w:val="vi-VN"/>
        </w:rPr>
        <w:t xml:space="preserve"> (m là tham số)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Giải và biện luận phương trình</w:t>
      </w:r>
    </w:p>
    <w:p w:rsidR="00C477A4" w:rsidRP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Biết phương trình có một nghiệm là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39" type="#_x0000_t75" style="width:34.45pt;height:15.65pt" o:ole="">
            <v:imagedata r:id="rId230" o:title=""/>
          </v:shape>
          <o:OLEObject Type="Embed" ProgID="Equation.DSMT4" ShapeID="_x0000_i1139" DrawAspect="Content" ObjectID="_1644067836" r:id="rId2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m và nghiệm còn lại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c) Tìm m để</w:t>
      </w:r>
      <w:r w:rsidR="002E2FE9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ghiệm </w:t>
      </w:r>
      <w:r w:rsidRPr="00C477A4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40" type="#_x0000_t75" style="width:31.3pt;height:19.4pt" o:ole="">
            <v:imagedata r:id="rId232" o:title=""/>
          </v:shape>
          <o:OLEObject Type="Embed" ProgID="Equation.DSMT4" ShapeID="_x0000_i1140" DrawAspect="Content" ObjectID="_1644067837" r:id="rId2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C477A4">
        <w:rPr>
          <w:rFonts w:ascii="Times New Roman" w:hAnsi="Times New Roman" w:cs="Times New Roman"/>
          <w:position w:val="-30"/>
          <w:sz w:val="28"/>
          <w:szCs w:val="28"/>
        </w:rPr>
        <w:object w:dxaOrig="1160" w:dyaOrig="680">
          <v:shape id="_x0000_i1141" type="#_x0000_t75" style="width:66.35pt;height:38.2pt" o:ole="">
            <v:imagedata r:id="rId234" o:title=""/>
          </v:shape>
          <o:OLEObject Type="Embed" ProgID="Equation.DSMT4" ShapeID="_x0000_i1141" DrawAspect="Content" ObjectID="_1644067838" r:id="rId235"/>
        </w:objec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 Tìm các giá trị của m để phương trình có 2 nghiệm đối nhau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Tìm các giá trị của m để phương trình có hai nghiệm cùng dấu. Khi đó 2 nghiệm cùng âm hay cùng dương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f) Đặt </w:t>
      </w:r>
      <w:r w:rsidRPr="00C477A4">
        <w:rPr>
          <w:rFonts w:ascii="Times New Roman" w:hAnsi="Times New Roman" w:cs="Times New Roman"/>
          <w:position w:val="-12"/>
          <w:sz w:val="28"/>
          <w:szCs w:val="28"/>
        </w:rPr>
        <w:object w:dxaOrig="2200" w:dyaOrig="380">
          <v:shape id="_x0000_i1142" type="#_x0000_t75" style="width:126.45pt;height:21.3pt" o:ole="">
            <v:imagedata r:id="rId236" o:title=""/>
          </v:shape>
          <o:OLEObject Type="Embed" ProgID="Equation.DSMT4" ShapeID="_x0000_i1142" DrawAspect="Content" ObjectID="_1644067839" r:id="rId23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C477A4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43" type="#_x0000_t75" style="width:31.3pt;height:19.4pt" o:ole="">
            <v:imagedata r:id="rId238" o:title=""/>
          </v:shape>
          <o:OLEObject Type="Embed" ProgID="Equation.DSMT4" ShapeID="_x0000_i1143" DrawAspect="Content" ObjectID="_1644067840" r:id="rId2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. Hãy: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Tìm biểu thức A theo m</w:t>
      </w:r>
    </w:p>
    <w:p w:rsidR="00C477A4" w:rsidRDefault="00C477A4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ìm các giá trị của m để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44" type="#_x0000_t75" style="width:33.2pt;height:15.65pt" o:ole="">
            <v:imagedata r:id="rId240" o:title=""/>
          </v:shape>
          <o:OLEObject Type="Embed" ProgID="Equation.DSMT4" ShapeID="_x0000_i1144" DrawAspect="Content" ObjectID="_1644067841" r:id="rId241"/>
        </w:object>
      </w:r>
    </w:p>
    <w:p w:rsidR="00806369" w:rsidRDefault="00806369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Tìm giá trị nhỏ nhất của A và giá trị tương ứng của m</w:t>
      </w:r>
    </w:p>
    <w:p w:rsidR="00C477A4" w:rsidRPr="00C477A4" w:rsidRDefault="00287EC9" w:rsidP="00C477A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g) </w:t>
      </w:r>
      <w:r w:rsidR="00806369">
        <w:rPr>
          <w:rFonts w:ascii="Times New Roman" w:hAnsi="Times New Roman" w:cs="Times New Roman"/>
          <w:sz w:val="28"/>
          <w:szCs w:val="28"/>
          <w:lang w:val="vi-VN"/>
        </w:rPr>
        <w:t xml:space="preserve">Chứng minh biểu thức </w:t>
      </w:r>
      <w:r w:rsidR="00806369" w:rsidRPr="00806369">
        <w:rPr>
          <w:rFonts w:ascii="Times New Roman" w:hAnsi="Times New Roman" w:cs="Times New Roman"/>
          <w:position w:val="-14"/>
          <w:sz w:val="28"/>
          <w:szCs w:val="28"/>
        </w:rPr>
        <w:object w:dxaOrig="2340" w:dyaOrig="400">
          <v:shape id="_x0000_i1145" type="#_x0000_t75" style="width:134.6pt;height:22.55pt" o:ole="">
            <v:imagedata r:id="rId242" o:title=""/>
          </v:shape>
          <o:OLEObject Type="Embed" ProgID="Equation.DSMT4" ShapeID="_x0000_i1145" DrawAspect="Content" ObjectID="_1644067842" r:id="rId243"/>
        </w:object>
      </w:r>
      <w:r w:rsidR="00806369"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m.</w:t>
      </w:r>
    </w:p>
    <w:p w:rsidR="00C477A4" w:rsidRPr="002431A2" w:rsidRDefault="00C477A4" w:rsidP="00C477A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431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477A4" w:rsidRP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Với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46" type="#_x0000_t75" style="width:35.7pt;height:15.65pt" o:ole="">
            <v:imagedata r:id="rId244" o:title=""/>
          </v:shape>
          <o:OLEObject Type="Embed" ProgID="Equation.DSMT4" ShapeID="_x0000_i1146" DrawAspect="Content" ObjectID="_1644067843" r:id="rId2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nghiệm kép </w:t>
      </w:r>
      <w:r w:rsidRPr="00806369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147" type="#_x0000_t75" style="width:72.65pt;height:19.4pt" o:ole="">
            <v:imagedata r:id="rId246" o:title=""/>
          </v:shape>
          <o:OLEObject Type="Embed" ProgID="Equation.DSMT4" ShapeID="_x0000_i1147" DrawAspect="Content" ObjectID="_1644067844" r:id="rId247"/>
        </w:object>
      </w:r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48" type="#_x0000_t75" style="width:35.7pt;height:15.65pt" o:ole="">
            <v:imagedata r:id="rId248" o:title=""/>
          </v:shape>
          <o:OLEObject Type="Embed" ProgID="Equation.DSMT4" ShapeID="_x0000_i1148" DrawAspect="Content" ObjectID="_1644067845" r:id="rId2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hai nghiệm phân biệt là </w:t>
      </w:r>
      <w:r w:rsidRPr="00806369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149" type="#_x0000_t75" style="width:92.65pt;height:19.4pt" o:ole="">
            <v:imagedata r:id="rId250" o:title=""/>
          </v:shape>
          <o:OLEObject Type="Embed" ProgID="Equation.DSMT4" ShapeID="_x0000_i1149" DrawAspect="Content" ObjectID="_1644067846" r:id="rId251"/>
        </w:object>
      </w:r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50" type="#_x0000_t75" style="width:42.55pt;height:15.65pt" o:ole="">
            <v:imagedata r:id="rId252" o:title=""/>
          </v:shape>
          <o:OLEObject Type="Embed" ProgID="Equation.DSMT4" ShapeID="_x0000_i1150" DrawAspect="Content" ObjectID="_1644067847" r:id="rId25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nghiệm còn lại là </w:t>
      </w:r>
      <w:r w:rsidRPr="0080636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51" type="#_x0000_t75" style="width:39.45pt;height:15.65pt" o:ole="">
            <v:imagedata r:id="rId254" o:title=""/>
          </v:shape>
          <o:OLEObject Type="Embed" ProgID="Equation.DSMT4" ShapeID="_x0000_i1151" DrawAspect="Content" ObjectID="_1644067848" r:id="rId255"/>
        </w:object>
      </w:r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C477A4">
        <w:rPr>
          <w:rFonts w:ascii="Times New Roman" w:hAnsi="Times New Roman" w:cs="Times New Roman"/>
          <w:position w:val="-30"/>
          <w:sz w:val="28"/>
          <w:szCs w:val="28"/>
        </w:rPr>
        <w:object w:dxaOrig="2060" w:dyaOrig="680">
          <v:shape id="_x0000_i1152" type="#_x0000_t75" style="width:118.95pt;height:38.2pt" o:ole="">
            <v:imagedata r:id="rId256" o:title=""/>
          </v:shape>
          <o:OLEObject Type="Embed" ProgID="Equation.DSMT4" ShapeID="_x0000_i1152" DrawAspect="Content" ObjectID="_1644067849" r:id="rId257"/>
        </w:object>
      </w:r>
    </w:p>
    <w:p w:rsidR="0008685B" w:rsidRPr="0008685B" w:rsidRDefault="0008685B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Để phương trình có 2 nghiệm đối nhau thì </w:t>
      </w:r>
      <w:r w:rsidRPr="0008685B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53" type="#_x0000_t75" style="width:42.55pt;height:15.65pt" o:ole="">
            <v:imagedata r:id="rId258" o:title=""/>
          </v:shape>
          <o:OLEObject Type="Embed" ProgID="Equation.DSMT4" ShapeID="_x0000_i1153" DrawAspect="Content" ObjectID="_1644067850" r:id="rId259"/>
        </w:object>
      </w:r>
    </w:p>
    <w:p w:rsidR="00806369" w:rsidRDefault="00287EC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287EC9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64" type="#_x0000_t75" style="width:34.45pt;height:15.65pt" o:ole="">
            <v:imagedata r:id="rId260" o:title=""/>
          </v:shape>
          <o:OLEObject Type="Embed" ProgID="Equation.DSMT4" ShapeID="_x0000_i1164" DrawAspect="Content" ObjectID="_1644067851" r:id="rId26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hai nghiệm cùng âm</w:t>
      </w:r>
    </w:p>
    <w:p w:rsidR="00287EC9" w:rsidRDefault="00287EC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C477A4">
        <w:rPr>
          <w:rFonts w:ascii="Times New Roman" w:hAnsi="Times New Roman" w:cs="Times New Roman"/>
          <w:position w:val="-12"/>
          <w:sz w:val="28"/>
          <w:szCs w:val="28"/>
        </w:rPr>
        <w:object w:dxaOrig="3519" w:dyaOrig="380">
          <v:shape id="_x0000_i1167" type="#_x0000_t75" style="width:202.25pt;height:21.3pt" o:ole="">
            <v:imagedata r:id="rId262" o:title=""/>
          </v:shape>
          <o:OLEObject Type="Embed" ProgID="Equation.DSMT4" ShapeID="_x0000_i1167" DrawAspect="Content" ObjectID="_1644067852" r:id="rId263"/>
        </w:object>
      </w:r>
    </w:p>
    <w:p w:rsidR="00287EC9" w:rsidRDefault="00287EC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C477A4">
        <w:rPr>
          <w:rFonts w:ascii="Times New Roman" w:hAnsi="Times New Roman" w:cs="Times New Roman"/>
          <w:position w:val="-6"/>
          <w:sz w:val="28"/>
          <w:szCs w:val="28"/>
        </w:rPr>
        <w:object w:dxaOrig="1480" w:dyaOrig="279">
          <v:shape id="_x0000_i1170" type="#_x0000_t75" style="width:85.15pt;height:15.65pt" o:ole="">
            <v:imagedata r:id="rId264" o:title=""/>
          </v:shape>
          <o:OLEObject Type="Embed" ProgID="Equation.DSMT4" ShapeID="_x0000_i1170" DrawAspect="Content" ObjectID="_1644067853" r:id="rId265"/>
        </w:object>
      </w:r>
    </w:p>
    <w:p w:rsidR="00287EC9" w:rsidRPr="00287EC9" w:rsidRDefault="00287EC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287EC9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173" type="#_x0000_t75" style="width:105.8pt;height:20.05pt" o:ole="">
            <v:imagedata r:id="rId266" o:title=""/>
          </v:shape>
          <o:OLEObject Type="Embed" ProgID="Equation.DSMT4" ShapeID="_x0000_i1173" DrawAspect="Content" ObjectID="_1644067854" r:id="rId267"/>
        </w:object>
      </w:r>
    </w:p>
    <w:p w:rsidR="00806369" w:rsidRPr="00287EC9" w:rsidRDefault="00287EC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g) </w:t>
      </w:r>
      <w:r w:rsidRPr="00806369">
        <w:rPr>
          <w:rFonts w:ascii="Times New Roman" w:hAnsi="Times New Roman" w:cs="Times New Roman"/>
          <w:position w:val="-14"/>
          <w:sz w:val="28"/>
          <w:szCs w:val="28"/>
        </w:rPr>
        <w:object w:dxaOrig="3120" w:dyaOrig="400">
          <v:shape id="_x0000_i1176" type="#_x0000_t75" style="width:179.7pt;height:22.55pt" o:ole="">
            <v:imagedata r:id="rId268" o:title=""/>
          </v:shape>
          <o:OLEObject Type="Embed" ProgID="Equation.DSMT4" ShapeID="_x0000_i1176" DrawAspect="Content" ObjectID="_1644067855" r:id="rId2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  <w:bookmarkStart w:id="0" w:name="_GoBack"/>
      <w:bookmarkEnd w:id="0"/>
    </w:p>
    <w:p w:rsidR="00806369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06369" w:rsidRPr="00252425" w:rsidRDefault="00806369" w:rsidP="00732F7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806369" w:rsidRPr="00252425" w:rsidSect="00252425">
      <w:footerReference w:type="default" r:id="rId270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DE0" w:rsidRDefault="00C06DE0" w:rsidP="00DE2B22">
      <w:pPr>
        <w:spacing w:after="0" w:line="240" w:lineRule="auto"/>
      </w:pPr>
      <w:r>
        <w:separator/>
      </w:r>
    </w:p>
  </w:endnote>
  <w:endnote w:type="continuationSeparator" w:id="0">
    <w:p w:rsidR="00C06DE0" w:rsidRDefault="00C06DE0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54121660"/>
      <w:docPartObj>
        <w:docPartGallery w:val="Page Numbers (Bottom of Page)"/>
        <w:docPartUnique/>
      </w:docPartObj>
    </w:sdtPr>
    <w:sdtEndPr/>
    <w:sdtContent>
      <w:p w:rsidR="00C477A4" w:rsidRPr="00C575CB" w:rsidRDefault="00C06DE0" w:rsidP="00C575CB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C477A4" w:rsidRPr="00811BD2" w:rsidRDefault="00C477A4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11BD2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2E2FE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8</w:t>
                    </w:r>
                    <w:r w:rsidRPr="00811BD2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DE0" w:rsidRDefault="00C06DE0" w:rsidP="00DE2B22">
      <w:pPr>
        <w:spacing w:after="0" w:line="240" w:lineRule="auto"/>
      </w:pPr>
      <w:r>
        <w:separator/>
      </w:r>
    </w:p>
  </w:footnote>
  <w:footnote w:type="continuationSeparator" w:id="0">
    <w:p w:rsidR="00C06DE0" w:rsidRDefault="00C06DE0" w:rsidP="00DE2B2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546AF"/>
    <w:rsid w:val="00064CF1"/>
    <w:rsid w:val="000705F5"/>
    <w:rsid w:val="00072FCC"/>
    <w:rsid w:val="00076A54"/>
    <w:rsid w:val="00076A87"/>
    <w:rsid w:val="0008538F"/>
    <w:rsid w:val="0008685B"/>
    <w:rsid w:val="000874F4"/>
    <w:rsid w:val="0009042C"/>
    <w:rsid w:val="000934A7"/>
    <w:rsid w:val="0009487F"/>
    <w:rsid w:val="000A317D"/>
    <w:rsid w:val="000A3C43"/>
    <w:rsid w:val="000B0C11"/>
    <w:rsid w:val="000B294F"/>
    <w:rsid w:val="000C6BB8"/>
    <w:rsid w:val="000C7AC4"/>
    <w:rsid w:val="000D0EBC"/>
    <w:rsid w:val="000E5B05"/>
    <w:rsid w:val="001077D3"/>
    <w:rsid w:val="001242CF"/>
    <w:rsid w:val="0012465E"/>
    <w:rsid w:val="00125508"/>
    <w:rsid w:val="00127148"/>
    <w:rsid w:val="00133774"/>
    <w:rsid w:val="001337F7"/>
    <w:rsid w:val="0013584F"/>
    <w:rsid w:val="00145862"/>
    <w:rsid w:val="00147110"/>
    <w:rsid w:val="00155D39"/>
    <w:rsid w:val="00157C56"/>
    <w:rsid w:val="00161EF4"/>
    <w:rsid w:val="00166A55"/>
    <w:rsid w:val="001728CF"/>
    <w:rsid w:val="0017368F"/>
    <w:rsid w:val="00173926"/>
    <w:rsid w:val="001777D2"/>
    <w:rsid w:val="00180954"/>
    <w:rsid w:val="00180F03"/>
    <w:rsid w:val="0018573A"/>
    <w:rsid w:val="001936DB"/>
    <w:rsid w:val="0019500B"/>
    <w:rsid w:val="001B2DE3"/>
    <w:rsid w:val="001B2EC7"/>
    <w:rsid w:val="001B35A5"/>
    <w:rsid w:val="001B3878"/>
    <w:rsid w:val="001B45DD"/>
    <w:rsid w:val="001B600A"/>
    <w:rsid w:val="001B60A7"/>
    <w:rsid w:val="001C3ADF"/>
    <w:rsid w:val="001E50B0"/>
    <w:rsid w:val="001F353E"/>
    <w:rsid w:val="0020021E"/>
    <w:rsid w:val="002071A6"/>
    <w:rsid w:val="002143A8"/>
    <w:rsid w:val="002162A5"/>
    <w:rsid w:val="00224E4D"/>
    <w:rsid w:val="0023113C"/>
    <w:rsid w:val="002431A2"/>
    <w:rsid w:val="00252425"/>
    <w:rsid w:val="00256C52"/>
    <w:rsid w:val="00263313"/>
    <w:rsid w:val="00272477"/>
    <w:rsid w:val="00283A30"/>
    <w:rsid w:val="00285799"/>
    <w:rsid w:val="00287EC9"/>
    <w:rsid w:val="00295269"/>
    <w:rsid w:val="002957B4"/>
    <w:rsid w:val="002979E7"/>
    <w:rsid w:val="002B199E"/>
    <w:rsid w:val="002B1B50"/>
    <w:rsid w:val="002B67FA"/>
    <w:rsid w:val="002C061E"/>
    <w:rsid w:val="002C0F46"/>
    <w:rsid w:val="002C154E"/>
    <w:rsid w:val="002C4548"/>
    <w:rsid w:val="002D4254"/>
    <w:rsid w:val="002D7090"/>
    <w:rsid w:val="002E0C78"/>
    <w:rsid w:val="002E2FE9"/>
    <w:rsid w:val="002E362F"/>
    <w:rsid w:val="002E54BD"/>
    <w:rsid w:val="002E675B"/>
    <w:rsid w:val="002F2A46"/>
    <w:rsid w:val="00300F3E"/>
    <w:rsid w:val="003028CA"/>
    <w:rsid w:val="003066F4"/>
    <w:rsid w:val="00307A9F"/>
    <w:rsid w:val="00314A72"/>
    <w:rsid w:val="003156E3"/>
    <w:rsid w:val="003225B1"/>
    <w:rsid w:val="00324DC3"/>
    <w:rsid w:val="0032644C"/>
    <w:rsid w:val="00342D47"/>
    <w:rsid w:val="00345C5B"/>
    <w:rsid w:val="00350F09"/>
    <w:rsid w:val="003603E6"/>
    <w:rsid w:val="00367E1B"/>
    <w:rsid w:val="003A01A8"/>
    <w:rsid w:val="003A07E4"/>
    <w:rsid w:val="003A3DAA"/>
    <w:rsid w:val="003A4363"/>
    <w:rsid w:val="003A51B1"/>
    <w:rsid w:val="003C1DEE"/>
    <w:rsid w:val="003C65EC"/>
    <w:rsid w:val="003D1165"/>
    <w:rsid w:val="003D28CC"/>
    <w:rsid w:val="003D3403"/>
    <w:rsid w:val="003F1012"/>
    <w:rsid w:val="003F35AB"/>
    <w:rsid w:val="003F5378"/>
    <w:rsid w:val="003F68E7"/>
    <w:rsid w:val="00402966"/>
    <w:rsid w:val="00406F4E"/>
    <w:rsid w:val="00407825"/>
    <w:rsid w:val="00426867"/>
    <w:rsid w:val="0043200E"/>
    <w:rsid w:val="00436BA1"/>
    <w:rsid w:val="004402E0"/>
    <w:rsid w:val="004422BD"/>
    <w:rsid w:val="00454ABF"/>
    <w:rsid w:val="00457440"/>
    <w:rsid w:val="0046169F"/>
    <w:rsid w:val="0046397A"/>
    <w:rsid w:val="0047007C"/>
    <w:rsid w:val="00477B83"/>
    <w:rsid w:val="004A7CAD"/>
    <w:rsid w:val="004B2E61"/>
    <w:rsid w:val="004C40DA"/>
    <w:rsid w:val="004D172F"/>
    <w:rsid w:val="004F0F10"/>
    <w:rsid w:val="00502427"/>
    <w:rsid w:val="005055EE"/>
    <w:rsid w:val="00517757"/>
    <w:rsid w:val="005201C8"/>
    <w:rsid w:val="0052381C"/>
    <w:rsid w:val="005265DC"/>
    <w:rsid w:val="00526F0C"/>
    <w:rsid w:val="005525E7"/>
    <w:rsid w:val="005532D0"/>
    <w:rsid w:val="0056262C"/>
    <w:rsid w:val="00572893"/>
    <w:rsid w:val="00582606"/>
    <w:rsid w:val="005862B0"/>
    <w:rsid w:val="00590035"/>
    <w:rsid w:val="005A39AA"/>
    <w:rsid w:val="005A6EE5"/>
    <w:rsid w:val="005B3C05"/>
    <w:rsid w:val="005B56BB"/>
    <w:rsid w:val="005D3BA7"/>
    <w:rsid w:val="00614F74"/>
    <w:rsid w:val="006167B0"/>
    <w:rsid w:val="00617B09"/>
    <w:rsid w:val="00620C39"/>
    <w:rsid w:val="00621ED6"/>
    <w:rsid w:val="00627BAB"/>
    <w:rsid w:val="00630F20"/>
    <w:rsid w:val="00640D5B"/>
    <w:rsid w:val="00640E32"/>
    <w:rsid w:val="00642FE1"/>
    <w:rsid w:val="00654785"/>
    <w:rsid w:val="0065542C"/>
    <w:rsid w:val="006614D3"/>
    <w:rsid w:val="0066453D"/>
    <w:rsid w:val="006707D4"/>
    <w:rsid w:val="0067522F"/>
    <w:rsid w:val="00675A89"/>
    <w:rsid w:val="00675B13"/>
    <w:rsid w:val="00676DA5"/>
    <w:rsid w:val="006822CB"/>
    <w:rsid w:val="006826A5"/>
    <w:rsid w:val="00690F75"/>
    <w:rsid w:val="00692D27"/>
    <w:rsid w:val="00696C1D"/>
    <w:rsid w:val="006A01FF"/>
    <w:rsid w:val="006B0345"/>
    <w:rsid w:val="006B18BB"/>
    <w:rsid w:val="006B5D75"/>
    <w:rsid w:val="006C4A57"/>
    <w:rsid w:val="006D55D9"/>
    <w:rsid w:val="006E1429"/>
    <w:rsid w:val="006E4917"/>
    <w:rsid w:val="006F3914"/>
    <w:rsid w:val="006F3ADE"/>
    <w:rsid w:val="006F405B"/>
    <w:rsid w:val="0070398B"/>
    <w:rsid w:val="0070600F"/>
    <w:rsid w:val="00714D66"/>
    <w:rsid w:val="007150C0"/>
    <w:rsid w:val="00721AEC"/>
    <w:rsid w:val="00721EFA"/>
    <w:rsid w:val="00732F73"/>
    <w:rsid w:val="00734E89"/>
    <w:rsid w:val="00744336"/>
    <w:rsid w:val="00757CB5"/>
    <w:rsid w:val="007614E8"/>
    <w:rsid w:val="00763E1D"/>
    <w:rsid w:val="00774D0E"/>
    <w:rsid w:val="007805FA"/>
    <w:rsid w:val="00790E58"/>
    <w:rsid w:val="00793831"/>
    <w:rsid w:val="007A1AAE"/>
    <w:rsid w:val="007A65B4"/>
    <w:rsid w:val="007B0F50"/>
    <w:rsid w:val="007C4CA8"/>
    <w:rsid w:val="007C7A3D"/>
    <w:rsid w:val="007D2AED"/>
    <w:rsid w:val="007D348A"/>
    <w:rsid w:val="007D4528"/>
    <w:rsid w:val="007E3974"/>
    <w:rsid w:val="007F254B"/>
    <w:rsid w:val="007F3E51"/>
    <w:rsid w:val="008008F4"/>
    <w:rsid w:val="00804514"/>
    <w:rsid w:val="00806369"/>
    <w:rsid w:val="0080741F"/>
    <w:rsid w:val="0081002D"/>
    <w:rsid w:val="00810124"/>
    <w:rsid w:val="00811BD2"/>
    <w:rsid w:val="00812579"/>
    <w:rsid w:val="00822B67"/>
    <w:rsid w:val="008310D1"/>
    <w:rsid w:val="00835451"/>
    <w:rsid w:val="00842F25"/>
    <w:rsid w:val="0084468E"/>
    <w:rsid w:val="00850906"/>
    <w:rsid w:val="00853EAF"/>
    <w:rsid w:val="00857CE7"/>
    <w:rsid w:val="00857F07"/>
    <w:rsid w:val="00865225"/>
    <w:rsid w:val="00870B83"/>
    <w:rsid w:val="00873260"/>
    <w:rsid w:val="008763A6"/>
    <w:rsid w:val="008833D3"/>
    <w:rsid w:val="00887E20"/>
    <w:rsid w:val="00887E73"/>
    <w:rsid w:val="00894229"/>
    <w:rsid w:val="00895CA7"/>
    <w:rsid w:val="00896E8F"/>
    <w:rsid w:val="008C2CF0"/>
    <w:rsid w:val="008D0C0F"/>
    <w:rsid w:val="008F43F8"/>
    <w:rsid w:val="008F7576"/>
    <w:rsid w:val="008F7F73"/>
    <w:rsid w:val="00905A3E"/>
    <w:rsid w:val="00911FF4"/>
    <w:rsid w:val="009140EE"/>
    <w:rsid w:val="0093230B"/>
    <w:rsid w:val="00940F6F"/>
    <w:rsid w:val="009440D0"/>
    <w:rsid w:val="009505B8"/>
    <w:rsid w:val="00951051"/>
    <w:rsid w:val="00955BE9"/>
    <w:rsid w:val="00955FDF"/>
    <w:rsid w:val="00965C92"/>
    <w:rsid w:val="00966F88"/>
    <w:rsid w:val="0099687E"/>
    <w:rsid w:val="009B026F"/>
    <w:rsid w:val="009C1605"/>
    <w:rsid w:val="009C181F"/>
    <w:rsid w:val="009C49FE"/>
    <w:rsid w:val="009D3FF8"/>
    <w:rsid w:val="009D5714"/>
    <w:rsid w:val="009E297B"/>
    <w:rsid w:val="009E4D95"/>
    <w:rsid w:val="009E5306"/>
    <w:rsid w:val="009F1564"/>
    <w:rsid w:val="00A00B49"/>
    <w:rsid w:val="00A027F8"/>
    <w:rsid w:val="00A07653"/>
    <w:rsid w:val="00A15FD3"/>
    <w:rsid w:val="00A60523"/>
    <w:rsid w:val="00A735F7"/>
    <w:rsid w:val="00AA0104"/>
    <w:rsid w:val="00AA1F11"/>
    <w:rsid w:val="00AA45F8"/>
    <w:rsid w:val="00AC232F"/>
    <w:rsid w:val="00AE6AF4"/>
    <w:rsid w:val="00AE6BB6"/>
    <w:rsid w:val="00AF3AC4"/>
    <w:rsid w:val="00AF5732"/>
    <w:rsid w:val="00AF62A3"/>
    <w:rsid w:val="00B0350F"/>
    <w:rsid w:val="00B044C6"/>
    <w:rsid w:val="00B06DD2"/>
    <w:rsid w:val="00B13E3F"/>
    <w:rsid w:val="00B2109A"/>
    <w:rsid w:val="00B27E17"/>
    <w:rsid w:val="00B31E4A"/>
    <w:rsid w:val="00B3776A"/>
    <w:rsid w:val="00B47E7B"/>
    <w:rsid w:val="00B56B2B"/>
    <w:rsid w:val="00B63476"/>
    <w:rsid w:val="00BA0447"/>
    <w:rsid w:val="00BA29E3"/>
    <w:rsid w:val="00BB0689"/>
    <w:rsid w:val="00BB0BC4"/>
    <w:rsid w:val="00BB52BF"/>
    <w:rsid w:val="00BC01CD"/>
    <w:rsid w:val="00BC2AC3"/>
    <w:rsid w:val="00BD03E4"/>
    <w:rsid w:val="00BD5E12"/>
    <w:rsid w:val="00BE0482"/>
    <w:rsid w:val="00BE5D3B"/>
    <w:rsid w:val="00BE6D89"/>
    <w:rsid w:val="00BE780C"/>
    <w:rsid w:val="00BE7BC0"/>
    <w:rsid w:val="00BF4066"/>
    <w:rsid w:val="00C06DE0"/>
    <w:rsid w:val="00C11807"/>
    <w:rsid w:val="00C20206"/>
    <w:rsid w:val="00C2194D"/>
    <w:rsid w:val="00C23965"/>
    <w:rsid w:val="00C23F4E"/>
    <w:rsid w:val="00C2533F"/>
    <w:rsid w:val="00C45496"/>
    <w:rsid w:val="00C477A4"/>
    <w:rsid w:val="00C51FCD"/>
    <w:rsid w:val="00C53437"/>
    <w:rsid w:val="00C575CB"/>
    <w:rsid w:val="00C6186B"/>
    <w:rsid w:val="00C6520F"/>
    <w:rsid w:val="00C72845"/>
    <w:rsid w:val="00C757A9"/>
    <w:rsid w:val="00C83E92"/>
    <w:rsid w:val="00C87D44"/>
    <w:rsid w:val="00C93F04"/>
    <w:rsid w:val="00C95D09"/>
    <w:rsid w:val="00CA32AA"/>
    <w:rsid w:val="00CB3053"/>
    <w:rsid w:val="00CE01A7"/>
    <w:rsid w:val="00CE1D33"/>
    <w:rsid w:val="00CF6054"/>
    <w:rsid w:val="00D06D14"/>
    <w:rsid w:val="00D1549C"/>
    <w:rsid w:val="00D20336"/>
    <w:rsid w:val="00D27B5C"/>
    <w:rsid w:val="00D43413"/>
    <w:rsid w:val="00D52844"/>
    <w:rsid w:val="00D53E9A"/>
    <w:rsid w:val="00D5586E"/>
    <w:rsid w:val="00D614CE"/>
    <w:rsid w:val="00D66F9A"/>
    <w:rsid w:val="00D71968"/>
    <w:rsid w:val="00D72C82"/>
    <w:rsid w:val="00D7460B"/>
    <w:rsid w:val="00D80D21"/>
    <w:rsid w:val="00D8323F"/>
    <w:rsid w:val="00D87F08"/>
    <w:rsid w:val="00D95424"/>
    <w:rsid w:val="00DB19FB"/>
    <w:rsid w:val="00DB30FF"/>
    <w:rsid w:val="00DC78E0"/>
    <w:rsid w:val="00DD249F"/>
    <w:rsid w:val="00DE0CC6"/>
    <w:rsid w:val="00DE2B22"/>
    <w:rsid w:val="00DE4539"/>
    <w:rsid w:val="00DF0548"/>
    <w:rsid w:val="00E06312"/>
    <w:rsid w:val="00E10BE2"/>
    <w:rsid w:val="00E14A2E"/>
    <w:rsid w:val="00E278CC"/>
    <w:rsid w:val="00E3412D"/>
    <w:rsid w:val="00E349F4"/>
    <w:rsid w:val="00E51A4E"/>
    <w:rsid w:val="00E566D9"/>
    <w:rsid w:val="00E623AF"/>
    <w:rsid w:val="00E632A3"/>
    <w:rsid w:val="00E7404E"/>
    <w:rsid w:val="00E80838"/>
    <w:rsid w:val="00E80D24"/>
    <w:rsid w:val="00E836D2"/>
    <w:rsid w:val="00E85BDC"/>
    <w:rsid w:val="00E93317"/>
    <w:rsid w:val="00EB22E2"/>
    <w:rsid w:val="00EB2713"/>
    <w:rsid w:val="00EB38EB"/>
    <w:rsid w:val="00ED131B"/>
    <w:rsid w:val="00ED70C8"/>
    <w:rsid w:val="00EE4367"/>
    <w:rsid w:val="00EF10CD"/>
    <w:rsid w:val="00EF6260"/>
    <w:rsid w:val="00F04256"/>
    <w:rsid w:val="00F078D5"/>
    <w:rsid w:val="00F11D5E"/>
    <w:rsid w:val="00F21176"/>
    <w:rsid w:val="00F21DF6"/>
    <w:rsid w:val="00F22A91"/>
    <w:rsid w:val="00F24E2D"/>
    <w:rsid w:val="00F34ECE"/>
    <w:rsid w:val="00F4013F"/>
    <w:rsid w:val="00F43E0A"/>
    <w:rsid w:val="00F62D8E"/>
    <w:rsid w:val="00F63E97"/>
    <w:rsid w:val="00F72498"/>
    <w:rsid w:val="00F87054"/>
    <w:rsid w:val="00F914BB"/>
    <w:rsid w:val="00FA0A7D"/>
    <w:rsid w:val="00FA26E9"/>
    <w:rsid w:val="00FA715B"/>
    <w:rsid w:val="00FC2405"/>
    <w:rsid w:val="00FC6EC6"/>
    <w:rsid w:val="00FE4239"/>
    <w:rsid w:val="00FE6216"/>
    <w:rsid w:val="00FF5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6AAFF9A"/>
  <w15:docId w15:val="{A28F3BD0-7B36-4738-A052-314086A301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0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0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footer" Target="footer1.xml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7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28526-9608-4764-BCB8-AE4C5D633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1</Pages>
  <Words>1403</Words>
  <Characters>799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62</cp:revision>
  <cp:lastPrinted>2019-03-29T12:56:00Z</cp:lastPrinted>
  <dcterms:created xsi:type="dcterms:W3CDTF">2019-02-17T13:41:00Z</dcterms:created>
  <dcterms:modified xsi:type="dcterms:W3CDTF">2020-02-24T09:35:00Z</dcterms:modified>
</cp:coreProperties>
</file>